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935A85" w14:textId="77777777" w:rsidR="00E100CF" w:rsidRPr="00310539" w:rsidRDefault="00614FCC" w:rsidP="00310539">
      <w:pPr>
        <w:jc w:val="center"/>
        <w:rPr>
          <w:b/>
        </w:rPr>
      </w:pPr>
      <w:r>
        <w:rPr>
          <w:b/>
        </w:rPr>
        <w:t>COSC</w:t>
      </w:r>
      <w:r w:rsidR="00310539" w:rsidRPr="00310539">
        <w:rPr>
          <w:b/>
        </w:rPr>
        <w:t xml:space="preserve"> </w:t>
      </w:r>
      <w:r w:rsidR="00705F2E">
        <w:rPr>
          <w:b/>
        </w:rPr>
        <w:t>335</w:t>
      </w:r>
      <w:r w:rsidR="00310539" w:rsidRPr="00310539">
        <w:rPr>
          <w:b/>
        </w:rPr>
        <w:t xml:space="preserve"> Discrete </w:t>
      </w:r>
      <w:r>
        <w:rPr>
          <w:b/>
        </w:rPr>
        <w:t>Structures</w:t>
      </w:r>
    </w:p>
    <w:p w14:paraId="18044DF3" w14:textId="77777777" w:rsidR="00310539" w:rsidRDefault="009028C7" w:rsidP="00310539">
      <w:pPr>
        <w:jc w:val="center"/>
      </w:pPr>
      <w:r>
        <w:t xml:space="preserve">Homework </w:t>
      </w:r>
      <w:r w:rsidR="00705F2E">
        <w:t>9</w:t>
      </w:r>
    </w:p>
    <w:p w14:paraId="782F2E81" w14:textId="77777777" w:rsidR="0074425D" w:rsidRDefault="0074425D" w:rsidP="00310539">
      <w:pPr>
        <w:jc w:val="both"/>
      </w:pPr>
    </w:p>
    <w:p w14:paraId="4517F2CA" w14:textId="77777777" w:rsidR="007E4A8F" w:rsidRDefault="002E0DB4" w:rsidP="009028C7">
      <w:pPr>
        <w:jc w:val="both"/>
      </w:pPr>
      <w:r>
        <w:rPr>
          <w:b/>
        </w:rPr>
        <w:t>1</w:t>
      </w:r>
      <w:r w:rsidR="00DA24CB">
        <w:t xml:space="preserve">. </w:t>
      </w:r>
      <w:r w:rsidR="007E4A8F">
        <w:t xml:space="preserve">Draw </w:t>
      </w:r>
      <w:r w:rsidR="00E26D01">
        <w:t>a simple</w:t>
      </w:r>
      <w:r w:rsidR="007E4A8F">
        <w:t xml:space="preserve"> graph with the set V of vertices, the set E of edges, find its adjacency matrix, find degrees of all its vertices and verify </w:t>
      </w:r>
      <w:r w:rsidR="00E26D01">
        <w:t>the Handshaking Theorem and the Theorem about an adjacency matrix</w:t>
      </w:r>
      <w:r w:rsidR="007E4A8F">
        <w:t>.</w:t>
      </w:r>
    </w:p>
    <w:p w14:paraId="42CA06D3" w14:textId="77777777" w:rsidR="00DA24CB" w:rsidRDefault="00E26D01" w:rsidP="009028C7">
      <w:pPr>
        <w:jc w:val="both"/>
      </w:pPr>
      <w:r w:rsidRPr="007E4A8F">
        <w:rPr>
          <w:position w:val="-14"/>
        </w:rPr>
        <w:object w:dxaOrig="7020" w:dyaOrig="400" w14:anchorId="72E708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35pt;height:19.9pt" o:ole="">
            <v:imagedata r:id="rId7" o:title=""/>
          </v:shape>
          <o:OLEObject Type="Embed" ProgID="Equation.DSMT4" ShapeID="_x0000_i1025" DrawAspect="Content" ObjectID="_1618430725" r:id="rId8"/>
        </w:object>
      </w:r>
      <w:r w:rsidR="007E4A8F">
        <w:t xml:space="preserve"> </w:t>
      </w:r>
    </w:p>
    <w:p w14:paraId="5B74A584" w14:textId="0E696FDC" w:rsidR="00DA34DA" w:rsidRDefault="00DA34DA" w:rsidP="009028C7">
      <w:pPr>
        <w:jc w:val="both"/>
      </w:pPr>
    </w:p>
    <w:p w14:paraId="24FEA321" w14:textId="7DF4F34E" w:rsidR="004A47DB" w:rsidRDefault="00E105F8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077632" behindDoc="0" locked="0" layoutInCell="1" allowOverlap="1" wp14:anchorId="7C2C8752" wp14:editId="2B5FD994">
                <wp:simplePos x="0" y="0"/>
                <wp:positionH relativeFrom="column">
                  <wp:posOffset>2614613</wp:posOffset>
                </wp:positionH>
                <wp:positionV relativeFrom="paragraph">
                  <wp:posOffset>135573</wp:posOffset>
                </wp:positionV>
                <wp:extent cx="366713" cy="366713"/>
                <wp:effectExtent l="0" t="0" r="14605" b="14605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713" cy="366713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303B9E" w14:textId="29C68F93" w:rsidR="00E105F8" w:rsidRDefault="00E105F8" w:rsidP="00E105F8">
                            <w:pPr>
                              <w:jc w:val="center"/>
                            </w:pPr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C2C8752" id="Oval 22" o:spid="_x0000_s1026" style="position:absolute;left:0;text-align:left;margin-left:205.9pt;margin-top:10.7pt;width:28.9pt;height:28.9pt;z-index:25107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" fillcolor="white [3212]" strokecolor="black [3200]" strokeweight=".25pt">
                <v:textbox>
                  <w:txbxContent>
                    <w:p w14:paraId="73303B9E" w14:textId="29C68F93" w:rsidR="00E105F8" w:rsidRDefault="00E105F8" w:rsidP="00E105F8">
                      <w:pPr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oval>
            </w:pict>
          </mc:Fallback>
        </mc:AlternateContent>
      </w:r>
    </w:p>
    <w:p w14:paraId="57C4EB39" w14:textId="3E4DE7B1" w:rsidR="00705F2E" w:rsidRDefault="00B5253B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DBE503C" wp14:editId="4224582E">
                <wp:simplePos x="0" y="0"/>
                <wp:positionH relativeFrom="column">
                  <wp:posOffset>2980055</wp:posOffset>
                </wp:positionH>
                <wp:positionV relativeFrom="paragraph">
                  <wp:posOffset>163513</wp:posOffset>
                </wp:positionV>
                <wp:extent cx="595630" cy="357187"/>
                <wp:effectExtent l="0" t="0" r="33020" b="2413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5630" cy="3571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8C1201" id="Straight Connector 30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4.65pt,12.9pt" to="281.5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" strokecolor="#4579b8 [3044]"/>
            </w:pict>
          </mc:Fallback>
        </mc:AlternateContent>
      </w:r>
    </w:p>
    <w:p w14:paraId="3880D96D" w14:textId="03DA2782" w:rsidR="00705F2E" w:rsidRDefault="00B5253B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32A5FD8" wp14:editId="3006D2C8">
                <wp:simplePos x="0" y="0"/>
                <wp:positionH relativeFrom="column">
                  <wp:posOffset>1951673</wp:posOffset>
                </wp:positionH>
                <wp:positionV relativeFrom="paragraph">
                  <wp:posOffset>16828</wp:posOffset>
                </wp:positionV>
                <wp:extent cx="666750" cy="361950"/>
                <wp:effectExtent l="0" t="0" r="1905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0" cy="361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DE8ADD" id="Straight Connector 29" o:spid="_x0000_s1026" style="position:absolute;flip: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7pt,1.35pt" to="206.2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" strokecolor="#4579b8 [3044]"/>
            </w:pict>
          </mc:Fallback>
        </mc:AlternateContent>
      </w:r>
    </w:p>
    <w:p w14:paraId="4221FDC5" w14:textId="0CA6E345" w:rsidR="00705F2E" w:rsidRDefault="00E105F8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084800" behindDoc="0" locked="0" layoutInCell="1" allowOverlap="1" wp14:anchorId="79971884" wp14:editId="53611AE1">
                <wp:simplePos x="0" y="0"/>
                <wp:positionH relativeFrom="column">
                  <wp:posOffset>4476115</wp:posOffset>
                </wp:positionH>
                <wp:positionV relativeFrom="paragraph">
                  <wp:posOffset>129223</wp:posOffset>
                </wp:positionV>
                <wp:extent cx="366713" cy="366713"/>
                <wp:effectExtent l="0" t="0" r="14605" b="14605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713" cy="366713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314DC2" w14:textId="6C891C54" w:rsidR="00E105F8" w:rsidRDefault="00E105F8" w:rsidP="00E105F8">
                            <w:pPr>
                              <w:jc w:val="center"/>
                            </w:pPr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971884" id="Oval 23" o:spid="_x0000_s1027" style="position:absolute;left:0;text-align:left;margin-left:352.45pt;margin-top:10.2pt;width:28.9pt;height:28.9pt;z-index:25108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" fillcolor="white [3212]" strokecolor="black [3200]" strokeweight=".25pt">
                <v:textbox>
                  <w:txbxContent>
                    <w:p w14:paraId="2F314DC2" w14:textId="6C891C54" w:rsidR="00E105F8" w:rsidRDefault="00E105F8" w:rsidP="00E105F8">
                      <w:pPr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oval>
            </w:pict>
          </mc:Fallback>
        </mc:AlternateContent>
      </w:r>
    </w:p>
    <w:p w14:paraId="2D1139DF" w14:textId="4BACA944" w:rsidR="00705F2E" w:rsidRDefault="00B5253B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9E66221" wp14:editId="2406ED06">
                <wp:simplePos x="0" y="0"/>
                <wp:positionH relativeFrom="column">
                  <wp:posOffset>3770630</wp:posOffset>
                </wp:positionH>
                <wp:positionV relativeFrom="paragraph">
                  <wp:posOffset>175895</wp:posOffset>
                </wp:positionV>
                <wp:extent cx="724218" cy="0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421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77A0A2" id="Straight Connector 31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6.9pt,13.85pt" to="353.9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" strokecolor="#4579b8 [3044]"/>
            </w:pict>
          </mc:Fallback>
        </mc:AlternateContent>
      </w:r>
      <w:r w:rsidR="00E105F8">
        <w:rPr>
          <w:noProof/>
        </w:rPr>
        <mc:AlternateContent>
          <mc:Choice Requires="wps">
            <w:drawing>
              <wp:anchor distT="0" distB="0" distL="114300" distR="114300" simplePos="0" relativeHeight="251069440" behindDoc="0" locked="0" layoutInCell="1" allowOverlap="1" wp14:anchorId="34CCF17F" wp14:editId="70DDFAA1">
                <wp:simplePos x="0" y="0"/>
                <wp:positionH relativeFrom="column">
                  <wp:posOffset>3404870</wp:posOffset>
                </wp:positionH>
                <wp:positionV relativeFrom="paragraph">
                  <wp:posOffset>3175</wp:posOffset>
                </wp:positionV>
                <wp:extent cx="366395" cy="366395"/>
                <wp:effectExtent l="0" t="0" r="14605" b="1460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EB728F" w14:textId="295708DE" w:rsidR="00E105F8" w:rsidRDefault="00E105F8" w:rsidP="00E105F8">
                            <w:pPr>
                              <w:jc w:val="center"/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CCF17F" id="Oval 20" o:spid="_x0000_s1028" style="position:absolute;left:0;text-align:left;margin-left:268.1pt;margin-top:.25pt;width:28.85pt;height:28.85pt;z-index:25106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" fillcolor="white [3212]" strokecolor="black [3200]" strokeweight=".25pt">
                <v:textbox>
                  <w:txbxContent>
                    <w:p w14:paraId="5DEB728F" w14:textId="295708DE" w:rsidR="00E105F8" w:rsidRDefault="00E105F8" w:rsidP="00E105F8">
                      <w:pPr>
                        <w:jc w:val="center"/>
                      </w:pPr>
                      <w:r>
                        <w:t>D</w:t>
                      </w:r>
                    </w:p>
                  </w:txbxContent>
                </v:textbox>
              </v:oval>
            </w:pict>
          </mc:Fallback>
        </mc:AlternateContent>
      </w:r>
      <w:r w:rsidR="00E105F8">
        <w:rPr>
          <w:noProof/>
        </w:rPr>
        <mc:AlternateContent>
          <mc:Choice Requires="wps">
            <w:drawing>
              <wp:anchor distT="0" distB="0" distL="114300" distR="114300" simplePos="0" relativeHeight="251040768" behindDoc="0" locked="0" layoutInCell="1" allowOverlap="1" wp14:anchorId="7DD0A28E" wp14:editId="45FB7AC1">
                <wp:simplePos x="0" y="0"/>
                <wp:positionH relativeFrom="column">
                  <wp:posOffset>1761490</wp:posOffset>
                </wp:positionH>
                <wp:positionV relativeFrom="paragraph">
                  <wp:posOffset>27305</wp:posOffset>
                </wp:positionV>
                <wp:extent cx="366395" cy="366395"/>
                <wp:effectExtent l="0" t="0" r="14605" b="1460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32FBDD" w14:textId="63C7AE57" w:rsidR="00E105F8" w:rsidRDefault="00E105F8" w:rsidP="00E105F8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D0A28E" id="Oval 15" o:spid="_x0000_s1029" style="position:absolute;left:0;text-align:left;margin-left:138.7pt;margin-top:2.15pt;width:28.85pt;height:28.85pt;z-index:25104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" fillcolor="white [3212]" strokecolor="black [3200]" strokeweight=".25pt">
                <v:textbox>
                  <w:txbxContent>
                    <w:p w14:paraId="4132FBDD" w14:textId="63C7AE57" w:rsidR="00E105F8" w:rsidRDefault="00E105F8" w:rsidP="00E105F8">
                      <w:pPr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14:paraId="08E5E88C" w14:textId="6D6C5519" w:rsidR="00705F2E" w:rsidRDefault="00E105F8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0099C50" wp14:editId="11AF107A">
                <wp:simplePos x="0" y="0"/>
                <wp:positionH relativeFrom="column">
                  <wp:posOffset>2127568</wp:posOffset>
                </wp:positionH>
                <wp:positionV relativeFrom="paragraph">
                  <wp:posOffset>5398</wp:posOffset>
                </wp:positionV>
                <wp:extent cx="1281430" cy="0"/>
                <wp:effectExtent l="0" t="0" r="0" b="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814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0C3D01" id="Straight Connector 27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55pt,.45pt" to="268.4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" strokecolor="#4579b8 [3044]"/>
            </w:pict>
          </mc:Fallback>
        </mc:AlternateContent>
      </w:r>
    </w:p>
    <w:p w14:paraId="7716EFBD" w14:textId="223C8867" w:rsidR="00705F2E" w:rsidRDefault="00E105F8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7498DBF" wp14:editId="6D40CEAD">
                <wp:simplePos x="0" y="0"/>
                <wp:positionH relativeFrom="column">
                  <wp:posOffset>3594735</wp:posOffset>
                </wp:positionH>
                <wp:positionV relativeFrom="paragraph">
                  <wp:posOffset>20320</wp:posOffset>
                </wp:positionV>
                <wp:extent cx="0" cy="500380"/>
                <wp:effectExtent l="0" t="0" r="38100" b="3302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03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2993DA" id="Straight Connector 28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3.05pt,1.6pt" to="283.0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3E74700" wp14:editId="708D96A7">
                <wp:simplePos x="0" y="0"/>
                <wp:positionH relativeFrom="column">
                  <wp:posOffset>1951673</wp:posOffset>
                </wp:positionH>
                <wp:positionV relativeFrom="paragraph">
                  <wp:posOffset>34925</wp:posOffset>
                </wp:positionV>
                <wp:extent cx="0" cy="485775"/>
                <wp:effectExtent l="0" t="0" r="38100" b="28575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85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A37A07" id="Straight Connector 26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7pt,2.75pt" to="153.7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" strokecolor="#4579b8 [3044]"/>
            </w:pict>
          </mc:Fallback>
        </mc:AlternateContent>
      </w:r>
    </w:p>
    <w:p w14:paraId="45F81E4B" w14:textId="12EA2E3C" w:rsidR="00705F2E" w:rsidRDefault="00705F2E" w:rsidP="009028C7">
      <w:pPr>
        <w:jc w:val="both"/>
      </w:pPr>
    </w:p>
    <w:p w14:paraId="5AAF0E2B" w14:textId="12897715" w:rsidR="00705F2E" w:rsidRDefault="00705F2E" w:rsidP="009028C7">
      <w:pPr>
        <w:jc w:val="both"/>
      </w:pPr>
    </w:p>
    <w:p w14:paraId="6A991E29" w14:textId="77777777" w:rsidR="005C2517" w:rsidRDefault="00E105F8" w:rsidP="005C251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1D665D" wp14:editId="0B715063">
                <wp:simplePos x="0" y="0"/>
                <wp:positionH relativeFrom="column">
                  <wp:posOffset>2151379</wp:posOffset>
                </wp:positionH>
                <wp:positionV relativeFrom="paragraph">
                  <wp:posOffset>175895</wp:posOffset>
                </wp:positionV>
                <wp:extent cx="1267143" cy="0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6714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14D3BB" id="Straight Connector 25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4pt,13.85pt" to="269.2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056128" behindDoc="0" locked="0" layoutInCell="1" allowOverlap="1" wp14:anchorId="43F64565" wp14:editId="1F9B86E9">
                <wp:simplePos x="0" y="0"/>
                <wp:positionH relativeFrom="column">
                  <wp:posOffset>3409950</wp:posOffset>
                </wp:positionH>
                <wp:positionV relativeFrom="paragraph">
                  <wp:posOffset>4445</wp:posOffset>
                </wp:positionV>
                <wp:extent cx="366395" cy="366395"/>
                <wp:effectExtent l="0" t="0" r="14605" b="14605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D3B677" w14:textId="54E485BC" w:rsidR="00E105F8" w:rsidRDefault="00E105F8" w:rsidP="00E105F8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3F64565" id="Oval 19" o:spid="_x0000_s1030" style="position:absolute;left:0;text-align:left;margin-left:268.5pt;margin-top:.35pt;width:28.85pt;height:28.85pt;z-index:25105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" fillcolor="white [3212]" strokecolor="black [3200]" strokeweight=".25pt">
                <v:textbox>
                  <w:txbxContent>
                    <w:p w14:paraId="77D3B677" w14:textId="54E485BC" w:rsidR="00E105F8" w:rsidRDefault="00E105F8" w:rsidP="00E105F8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047936" behindDoc="0" locked="0" layoutInCell="1" allowOverlap="1" wp14:anchorId="1FDC65BD" wp14:editId="0A2FFB78">
                <wp:simplePos x="0" y="0"/>
                <wp:positionH relativeFrom="column">
                  <wp:posOffset>1785620</wp:posOffset>
                </wp:positionH>
                <wp:positionV relativeFrom="paragraph">
                  <wp:posOffset>4445</wp:posOffset>
                </wp:positionV>
                <wp:extent cx="366395" cy="366395"/>
                <wp:effectExtent l="0" t="0" r="14605" b="1460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8334B" w14:textId="26E69AF7" w:rsidR="00E105F8" w:rsidRDefault="00E105F8" w:rsidP="00E105F8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FDC65BD" id="Oval 18" o:spid="_x0000_s1031" style="position:absolute;left:0;text-align:left;margin-left:140.6pt;margin-top:.35pt;width:28.85pt;height:28.85pt;z-index:25104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" fillcolor="white [3212]" strokecolor="black [3200]" strokeweight=".25pt">
                <v:textbox>
                  <w:txbxContent>
                    <w:p w14:paraId="7E78334B" w14:textId="26E69AF7" w:rsidR="00E105F8" w:rsidRDefault="00E105F8" w:rsidP="00E105F8">
                      <w:pPr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oval>
            </w:pict>
          </mc:Fallback>
        </mc:AlternateContent>
      </w:r>
    </w:p>
    <w:p w14:paraId="24732DAF" w14:textId="77777777" w:rsidR="005037CD" w:rsidRDefault="005037CD" w:rsidP="005C2517">
      <w:pPr>
        <w:jc w:val="both"/>
      </w:pPr>
    </w:p>
    <w:p w14:paraId="79055285" w14:textId="20E574DA" w:rsidR="005037CD" w:rsidRDefault="005037CD" w:rsidP="005C2517">
      <w:pPr>
        <w:jc w:val="both"/>
      </w:pPr>
    </w:p>
    <w:p w14:paraId="2BDFBDE1" w14:textId="5F56AB11" w:rsidR="005C2517" w:rsidRDefault="005C2517" w:rsidP="005C2517">
      <w:pPr>
        <w:jc w:val="both"/>
      </w:pPr>
    </w:p>
    <w:p w14:paraId="360497CA" w14:textId="3EEB2E29" w:rsidR="00CA0143" w:rsidRDefault="005037CD" w:rsidP="005037CD">
      <w:pPr>
        <w:ind w:firstLine="7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087872" behindDoc="0" locked="0" layoutInCell="1" allowOverlap="1" wp14:anchorId="2017510F" wp14:editId="271FE497">
                <wp:simplePos x="0" y="0"/>
                <wp:positionH relativeFrom="column">
                  <wp:posOffset>407670</wp:posOffset>
                </wp:positionH>
                <wp:positionV relativeFrom="paragraph">
                  <wp:posOffset>12383</wp:posOffset>
                </wp:positionV>
                <wp:extent cx="1588336" cy="1571625"/>
                <wp:effectExtent l="0" t="0" r="12065" b="28575"/>
                <wp:wrapNone/>
                <wp:docPr id="32" name="Double Bracke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8336" cy="15716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5FF3B164" w14:textId="2BE258E3" w:rsidR="005037CD" w:rsidRDefault="005037CD" w:rsidP="005037CD">
                            <w:pPr>
                              <w:jc w:val="both"/>
                            </w:pPr>
                            <w:r>
                              <w:t>0    1    0    1    1    0</w:t>
                            </w:r>
                          </w:p>
                          <w:p w14:paraId="22E9245E" w14:textId="2578C1ED" w:rsidR="005037CD" w:rsidRDefault="005037CD" w:rsidP="005037CD">
                            <w:pPr>
                              <w:jc w:val="both"/>
                            </w:pPr>
                            <w:r>
                              <w:t>1    0    1    0    0    0</w:t>
                            </w:r>
                          </w:p>
                          <w:p w14:paraId="6524F839" w14:textId="6E07EFB1" w:rsidR="005037CD" w:rsidRDefault="005037CD" w:rsidP="005037CD">
                            <w:pPr>
                              <w:jc w:val="both"/>
                            </w:pPr>
                            <w:r>
                              <w:t>0    1    0    1    0    0</w:t>
                            </w:r>
                          </w:p>
                          <w:p w14:paraId="565386E3" w14:textId="418339F5" w:rsidR="005037CD" w:rsidRDefault="005037CD" w:rsidP="005037CD">
                            <w:pPr>
                              <w:jc w:val="both"/>
                            </w:pPr>
                            <w:r>
                              <w:t>1    0    1    0    1    1</w:t>
                            </w:r>
                          </w:p>
                          <w:p w14:paraId="5D6A86AF" w14:textId="62535221" w:rsidR="005037CD" w:rsidRDefault="005037CD" w:rsidP="005037CD">
                            <w:pPr>
                              <w:jc w:val="both"/>
                            </w:pPr>
                            <w:r>
                              <w:t>1    0    0    1    0    0</w:t>
                            </w:r>
                          </w:p>
                          <w:p w14:paraId="7CFD3E3C" w14:textId="46C8B01F" w:rsidR="005037CD" w:rsidRDefault="005037CD" w:rsidP="005037CD">
                            <w:pPr>
                              <w:jc w:val="both"/>
                            </w:pPr>
                            <w:r>
                              <w:t>0    0    0    1    0   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17510F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Double Bracket 32" o:spid="_x0000_s1032" type="#_x0000_t185" style="position:absolute;left:0;text-align:left;margin-left:32.1pt;margin-top:1pt;width:125.05pt;height:123.75pt;z-index:25108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" strokecolor="#4579b8 [3044]">
                <v:textbox>
                  <w:txbxContent>
                    <w:p w14:paraId="5FF3B164" w14:textId="2BE258E3" w:rsidR="005037CD" w:rsidRDefault="005037CD" w:rsidP="005037CD">
                      <w:pPr>
                        <w:jc w:val="both"/>
                      </w:pPr>
                      <w:r>
                        <w:t>0    1    0    1    1    0</w:t>
                      </w:r>
                    </w:p>
                    <w:p w14:paraId="22E9245E" w14:textId="2578C1ED" w:rsidR="005037CD" w:rsidRDefault="005037CD" w:rsidP="005037CD">
                      <w:pPr>
                        <w:jc w:val="both"/>
                      </w:pPr>
                      <w:r>
                        <w:t>1    0    1    0    0    0</w:t>
                      </w:r>
                    </w:p>
                    <w:p w14:paraId="6524F839" w14:textId="6E07EFB1" w:rsidR="005037CD" w:rsidRDefault="005037CD" w:rsidP="005037CD">
                      <w:pPr>
                        <w:jc w:val="both"/>
                      </w:pPr>
                      <w:r>
                        <w:t>0    1    0    1    0    0</w:t>
                      </w:r>
                    </w:p>
                    <w:p w14:paraId="565386E3" w14:textId="418339F5" w:rsidR="005037CD" w:rsidRDefault="005037CD" w:rsidP="005037CD">
                      <w:pPr>
                        <w:jc w:val="both"/>
                      </w:pPr>
                      <w:r>
                        <w:t>1    0    1    0    1    1</w:t>
                      </w:r>
                    </w:p>
                    <w:p w14:paraId="5D6A86AF" w14:textId="62535221" w:rsidR="005037CD" w:rsidRDefault="005037CD" w:rsidP="005037CD">
                      <w:pPr>
                        <w:jc w:val="both"/>
                      </w:pPr>
                      <w:r>
                        <w:t>1    0    0    1    0    0</w:t>
                      </w:r>
                    </w:p>
                    <w:p w14:paraId="7CFD3E3C" w14:textId="46C8B01F" w:rsidR="005037CD" w:rsidRDefault="005037CD" w:rsidP="005037CD">
                      <w:pPr>
                        <w:jc w:val="both"/>
                      </w:pPr>
                      <w:r>
                        <w:t>0    0    0    1    0    0</w:t>
                      </w:r>
                    </w:p>
                  </w:txbxContent>
                </v:textbox>
              </v:shape>
            </w:pict>
          </mc:Fallback>
        </mc:AlternateContent>
      </w:r>
      <w:r w:rsidR="005C2517">
        <w:tab/>
      </w:r>
    </w:p>
    <w:p w14:paraId="7205F3FE" w14:textId="2620F9C8" w:rsidR="005037CD" w:rsidRDefault="00523300" w:rsidP="005037CD">
      <w:pPr>
        <w:ind w:firstLine="720"/>
        <w:jc w:val="both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090944" behindDoc="0" locked="0" layoutInCell="1" allowOverlap="1" wp14:anchorId="16CC1A5C" wp14:editId="1AF08EC3">
                <wp:simplePos x="0" y="0"/>
                <wp:positionH relativeFrom="column">
                  <wp:posOffset>4142423</wp:posOffset>
                </wp:positionH>
                <wp:positionV relativeFrom="paragraph">
                  <wp:posOffset>6033</wp:posOffset>
                </wp:positionV>
                <wp:extent cx="2360930" cy="1404620"/>
                <wp:effectExtent l="0" t="0" r="19685" b="254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CFDE" w14:textId="77777777" w:rsidR="005037CD" w:rsidRDefault="005037CD" w:rsidP="005037CD">
                            <w:pPr>
                              <w:jc w:val="both"/>
                            </w:pPr>
                            <w:r>
                              <w:t>deg(A) = 3</w:t>
                            </w:r>
                          </w:p>
                          <w:p w14:paraId="69AB182A" w14:textId="77777777" w:rsidR="005037CD" w:rsidRDefault="005037CD" w:rsidP="005037CD">
                            <w:pPr>
                              <w:jc w:val="both"/>
                            </w:pPr>
                            <w:r>
                              <w:t>deg(B) = 2</w:t>
                            </w:r>
                          </w:p>
                          <w:p w14:paraId="63CAFD04" w14:textId="77777777" w:rsidR="005037CD" w:rsidRDefault="005037CD" w:rsidP="005037CD">
                            <w:pPr>
                              <w:jc w:val="both"/>
                            </w:pPr>
                            <w:r>
                              <w:t>deg(C) = 2</w:t>
                            </w:r>
                          </w:p>
                          <w:p w14:paraId="7D5962A8" w14:textId="77777777" w:rsidR="005037CD" w:rsidRDefault="005037CD" w:rsidP="005037CD">
                            <w:pPr>
                              <w:jc w:val="both"/>
                            </w:pPr>
                            <w:r>
                              <w:t>deg(D) = 4</w:t>
                            </w:r>
                          </w:p>
                          <w:p w14:paraId="692ACFEC" w14:textId="77777777" w:rsidR="005037CD" w:rsidRDefault="005037CD" w:rsidP="005037CD">
                            <w:pPr>
                              <w:jc w:val="both"/>
                            </w:pPr>
                            <w:r>
                              <w:t>deg(E) = 2</w:t>
                            </w:r>
                          </w:p>
                          <w:p w14:paraId="2A778B8B" w14:textId="77777777" w:rsidR="005037CD" w:rsidRDefault="005037CD" w:rsidP="005037CD">
                            <w:pPr>
                              <w:jc w:val="both"/>
                            </w:pPr>
                            <w:r>
                              <w:t>deg(F) = 1</w:t>
                            </w:r>
                          </w:p>
                          <w:p w14:paraId="17622CD2" w14:textId="351D5C98" w:rsidR="005037CD" w:rsidRDefault="005037C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6CC1A5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3" type="#_x0000_t202" style="position:absolute;left:0;text-align:left;margin-left:326.2pt;margin-top:.5pt;width:185.9pt;height:110.6pt;z-index:25109094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" strokecolor="white [3212]">
                <v:textbox style="mso-fit-shape-to-text:t">
                  <w:txbxContent>
                    <w:p w14:paraId="05D8CFDE" w14:textId="77777777" w:rsidR="005037CD" w:rsidRDefault="005037CD" w:rsidP="005037CD">
                      <w:pPr>
                        <w:jc w:val="both"/>
                      </w:pPr>
                      <w:r>
                        <w:t>deg(A) = 3</w:t>
                      </w:r>
                    </w:p>
                    <w:p w14:paraId="69AB182A" w14:textId="77777777" w:rsidR="005037CD" w:rsidRDefault="005037CD" w:rsidP="005037CD">
                      <w:pPr>
                        <w:jc w:val="both"/>
                      </w:pPr>
                      <w:r>
                        <w:t>deg(B) = 2</w:t>
                      </w:r>
                    </w:p>
                    <w:p w14:paraId="63CAFD04" w14:textId="77777777" w:rsidR="005037CD" w:rsidRDefault="005037CD" w:rsidP="005037CD">
                      <w:pPr>
                        <w:jc w:val="both"/>
                      </w:pPr>
                      <w:r>
                        <w:t>deg(C) = 2</w:t>
                      </w:r>
                    </w:p>
                    <w:p w14:paraId="7D5962A8" w14:textId="77777777" w:rsidR="005037CD" w:rsidRDefault="005037CD" w:rsidP="005037CD">
                      <w:pPr>
                        <w:jc w:val="both"/>
                      </w:pPr>
                      <w:r>
                        <w:t>deg(D) = 4</w:t>
                      </w:r>
                    </w:p>
                    <w:p w14:paraId="692ACFEC" w14:textId="77777777" w:rsidR="005037CD" w:rsidRDefault="005037CD" w:rsidP="005037CD">
                      <w:pPr>
                        <w:jc w:val="both"/>
                      </w:pPr>
                      <w:r>
                        <w:t>deg(E) = 2</w:t>
                      </w:r>
                    </w:p>
                    <w:p w14:paraId="2A778B8B" w14:textId="77777777" w:rsidR="005037CD" w:rsidRDefault="005037CD" w:rsidP="005037CD">
                      <w:pPr>
                        <w:jc w:val="both"/>
                      </w:pPr>
                      <w:r>
                        <w:t>deg(F) = 1</w:t>
                      </w:r>
                    </w:p>
                    <w:p w14:paraId="17622CD2" w14:textId="351D5C98" w:rsidR="005037CD" w:rsidRDefault="005037CD"/>
                  </w:txbxContent>
                </v:textbox>
                <w10:wrap type="square"/>
              </v:shape>
            </w:pict>
          </mc:Fallback>
        </mc:AlternateContent>
      </w:r>
    </w:p>
    <w:p w14:paraId="15F9136E" w14:textId="1EBF25FC" w:rsidR="005037CD" w:rsidRDefault="005037CD" w:rsidP="005037CD">
      <w:pPr>
        <w:jc w:val="both"/>
      </w:pPr>
      <w:r>
        <w:tab/>
      </w:r>
      <w:r>
        <w:tab/>
      </w:r>
      <w:r>
        <w:tab/>
      </w:r>
      <w:r>
        <w:tab/>
      </w:r>
      <w:r>
        <w:tab/>
      </w:r>
    </w:p>
    <w:p w14:paraId="1E702883" w14:textId="49B4E7E0" w:rsidR="005037CD" w:rsidRDefault="005037CD" w:rsidP="005037CD">
      <w:pPr>
        <w:jc w:val="both"/>
      </w:pPr>
    </w:p>
    <w:p w14:paraId="2A0F6D80" w14:textId="02A28C83" w:rsidR="005037CD" w:rsidRDefault="005037CD" w:rsidP="005037CD">
      <w:pPr>
        <w:jc w:val="both"/>
      </w:pPr>
      <w:r>
        <w:t xml:space="preserve">Ag = </w:t>
      </w:r>
    </w:p>
    <w:p w14:paraId="2666614B" w14:textId="633C9B95" w:rsidR="00E105F8" w:rsidRDefault="00E105F8" w:rsidP="009028C7">
      <w:pPr>
        <w:jc w:val="both"/>
      </w:pPr>
    </w:p>
    <w:p w14:paraId="1F035B25" w14:textId="756A9CCC" w:rsidR="00E105F8" w:rsidRDefault="00E105F8" w:rsidP="009028C7">
      <w:pPr>
        <w:jc w:val="both"/>
      </w:pPr>
    </w:p>
    <w:p w14:paraId="5FB35815" w14:textId="3565D5FA" w:rsidR="00E105F8" w:rsidRDefault="00E105F8" w:rsidP="009028C7">
      <w:pPr>
        <w:jc w:val="both"/>
      </w:pPr>
    </w:p>
    <w:p w14:paraId="07AF78CF" w14:textId="673A4AFF" w:rsidR="00E105F8" w:rsidRDefault="00E105F8" w:rsidP="009028C7">
      <w:pPr>
        <w:jc w:val="both"/>
      </w:pPr>
    </w:p>
    <w:p w14:paraId="62A28A9A" w14:textId="7EB55C16" w:rsidR="005037CD" w:rsidRDefault="005037CD" w:rsidP="009028C7">
      <w:pPr>
        <w:jc w:val="both"/>
      </w:pPr>
    </w:p>
    <w:p w14:paraId="365347C2" w14:textId="33F4AF13" w:rsidR="005037CD" w:rsidRDefault="005037CD" w:rsidP="009028C7">
      <w:pPr>
        <w:jc w:val="both"/>
      </w:pPr>
    </w:p>
    <w:p w14:paraId="230BCDD9" w14:textId="77777777" w:rsidR="00F21C50" w:rsidRDefault="00F21C50" w:rsidP="00F21C50">
      <w:pPr>
        <w:jc w:val="both"/>
      </w:pPr>
      <w:r>
        <w:t xml:space="preserve">The Handshaking Theorem: </w:t>
      </w:r>
    </w:p>
    <w:p w14:paraId="44798848" w14:textId="056E1E82" w:rsidR="00F21C50" w:rsidRDefault="00F21C50" w:rsidP="00F21C50">
      <w:pPr>
        <w:jc w:val="both"/>
      </w:pPr>
      <w:r>
        <w:t>∑ deg(</w:t>
      </w:r>
      <w:r>
        <w:t>V</w:t>
      </w:r>
      <w:r>
        <w:t>)=2</w:t>
      </w:r>
      <w:r>
        <w:t>E</w:t>
      </w:r>
    </w:p>
    <w:p w14:paraId="5FC905FB" w14:textId="33751BE4" w:rsidR="00F21C50" w:rsidRDefault="00F21C50" w:rsidP="00F21C50">
      <w:pPr>
        <w:jc w:val="both"/>
      </w:pPr>
      <w:r>
        <w:t>14 = 2(7)</w:t>
      </w:r>
    </w:p>
    <w:p w14:paraId="228F7F07" w14:textId="5F2195EA" w:rsidR="00F21C50" w:rsidRDefault="00F21C50" w:rsidP="009028C7">
      <w:pPr>
        <w:jc w:val="both"/>
      </w:pPr>
      <w:r>
        <w:t xml:space="preserve">14 = 14 </w:t>
      </w:r>
      <w:r>
        <w:sym w:font="Wingdings" w:char="F0FC"/>
      </w:r>
    </w:p>
    <w:p w14:paraId="26812613" w14:textId="439E683D" w:rsidR="00F21C50" w:rsidRDefault="00F21C50" w:rsidP="009028C7">
      <w:pPr>
        <w:jc w:val="both"/>
      </w:pPr>
    </w:p>
    <w:p w14:paraId="2F11D4FC" w14:textId="5A24A5CE" w:rsidR="00F21C50" w:rsidRDefault="00F21C50" w:rsidP="009028C7">
      <w:pPr>
        <w:jc w:val="both"/>
      </w:pPr>
    </w:p>
    <w:p w14:paraId="4AF9BD02" w14:textId="314ED0EB" w:rsidR="00F21C50" w:rsidRDefault="00F21C50" w:rsidP="009028C7">
      <w:pPr>
        <w:jc w:val="both"/>
      </w:pPr>
      <w:r>
        <w:t>Theorem about an adjacency matrix:</w:t>
      </w:r>
    </w:p>
    <w:p w14:paraId="478A05EA" w14:textId="535C930B" w:rsidR="00F21C50" w:rsidRDefault="00F21C50" w:rsidP="00F21C50">
      <w:pPr>
        <w:jc w:val="both"/>
      </w:pPr>
      <w:r>
        <w:t xml:space="preserve">The sum of the entries in row </w:t>
      </w:r>
      <w:proofErr w:type="spellStart"/>
      <w:r>
        <w:t>i</w:t>
      </w:r>
      <w:proofErr w:type="spellEnd"/>
      <w:r>
        <w:t xml:space="preserve"> of</w:t>
      </w:r>
      <w:r>
        <w:t xml:space="preserve"> </w:t>
      </w:r>
      <w:r>
        <w:t>the adjacency matrix of a simple graph is the</w:t>
      </w:r>
      <w:r>
        <w:t xml:space="preserve"> </w:t>
      </w:r>
      <w:r>
        <w:t xml:space="preserve">degree of the </w:t>
      </w:r>
      <w:proofErr w:type="spellStart"/>
      <w:r>
        <w:t>i</w:t>
      </w:r>
      <w:r>
        <w:t>^</w:t>
      </w:r>
      <w:r>
        <w:t>th</w:t>
      </w:r>
      <w:proofErr w:type="spellEnd"/>
      <w:r>
        <w:t xml:space="preserve"> vertex.</w:t>
      </w:r>
    </w:p>
    <w:p w14:paraId="268B74EC" w14:textId="06EA1825" w:rsidR="00F21C50" w:rsidRDefault="00523300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096064" behindDoc="0" locked="0" layoutInCell="1" allowOverlap="1" wp14:anchorId="31CDE754" wp14:editId="3DE3520E">
                <wp:simplePos x="0" y="0"/>
                <wp:positionH relativeFrom="column">
                  <wp:posOffset>337820</wp:posOffset>
                </wp:positionH>
                <wp:positionV relativeFrom="paragraph">
                  <wp:posOffset>80010</wp:posOffset>
                </wp:positionV>
                <wp:extent cx="1588336" cy="1571625"/>
                <wp:effectExtent l="0" t="0" r="12065" b="28575"/>
                <wp:wrapNone/>
                <wp:docPr id="35" name="Double Bracket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8336" cy="15716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5C3E84B8" w14:textId="77777777" w:rsidR="00523300" w:rsidRDefault="00523300" w:rsidP="00523300">
                            <w:pPr>
                              <w:jc w:val="both"/>
                            </w:pPr>
                            <w:r>
                              <w:t>0    1    0    1    1    0</w:t>
                            </w:r>
                          </w:p>
                          <w:p w14:paraId="65765FB5" w14:textId="77777777" w:rsidR="00523300" w:rsidRDefault="00523300" w:rsidP="00523300">
                            <w:pPr>
                              <w:jc w:val="both"/>
                            </w:pPr>
                            <w:r>
                              <w:t>1    0    1    0    0    0</w:t>
                            </w:r>
                          </w:p>
                          <w:p w14:paraId="09428CEE" w14:textId="77777777" w:rsidR="00523300" w:rsidRDefault="00523300" w:rsidP="00523300">
                            <w:pPr>
                              <w:jc w:val="both"/>
                            </w:pPr>
                            <w:r>
                              <w:t>0    1    0    1    0    0</w:t>
                            </w:r>
                          </w:p>
                          <w:p w14:paraId="592548B2" w14:textId="77777777" w:rsidR="00523300" w:rsidRDefault="00523300" w:rsidP="00523300">
                            <w:pPr>
                              <w:jc w:val="both"/>
                            </w:pPr>
                            <w:r>
                              <w:t>1    0    1    0    1    1</w:t>
                            </w:r>
                          </w:p>
                          <w:p w14:paraId="0662C463" w14:textId="77777777" w:rsidR="00523300" w:rsidRDefault="00523300" w:rsidP="00523300">
                            <w:pPr>
                              <w:jc w:val="both"/>
                            </w:pPr>
                            <w:r>
                              <w:t>1    0    0    1    0    0</w:t>
                            </w:r>
                          </w:p>
                          <w:p w14:paraId="1614B6C6" w14:textId="77777777" w:rsidR="00523300" w:rsidRDefault="00523300" w:rsidP="00523300">
                            <w:pPr>
                              <w:jc w:val="both"/>
                            </w:pPr>
                            <w:r>
                              <w:t>0    0    0    1    0   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CDE754" id="Double Bracket 35" o:spid="_x0000_s1034" type="#_x0000_t185" style="position:absolute;left:0;text-align:left;margin-left:26.6pt;margin-top:6.3pt;width:125.05pt;height:123.75pt;z-index:25109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" strokecolor="#4579b8 [3044]">
                <v:textbox>
                  <w:txbxContent>
                    <w:p w14:paraId="5C3E84B8" w14:textId="77777777" w:rsidR="00523300" w:rsidRDefault="00523300" w:rsidP="00523300">
                      <w:pPr>
                        <w:jc w:val="both"/>
                      </w:pPr>
                      <w:r>
                        <w:t>0    1    0    1    1    0</w:t>
                      </w:r>
                    </w:p>
                    <w:p w14:paraId="65765FB5" w14:textId="77777777" w:rsidR="00523300" w:rsidRDefault="00523300" w:rsidP="00523300">
                      <w:pPr>
                        <w:jc w:val="both"/>
                      </w:pPr>
                      <w:r>
                        <w:t>1    0    1    0    0    0</w:t>
                      </w:r>
                    </w:p>
                    <w:p w14:paraId="09428CEE" w14:textId="77777777" w:rsidR="00523300" w:rsidRDefault="00523300" w:rsidP="00523300">
                      <w:pPr>
                        <w:jc w:val="both"/>
                      </w:pPr>
                      <w:r>
                        <w:t>0    1    0    1    0    0</w:t>
                      </w:r>
                    </w:p>
                    <w:p w14:paraId="592548B2" w14:textId="77777777" w:rsidR="00523300" w:rsidRDefault="00523300" w:rsidP="00523300">
                      <w:pPr>
                        <w:jc w:val="both"/>
                      </w:pPr>
                      <w:r>
                        <w:t>1    0    1    0    1    1</w:t>
                      </w:r>
                    </w:p>
                    <w:p w14:paraId="0662C463" w14:textId="77777777" w:rsidR="00523300" w:rsidRDefault="00523300" w:rsidP="00523300">
                      <w:pPr>
                        <w:jc w:val="both"/>
                      </w:pPr>
                      <w:r>
                        <w:t>1    0    0    1    0    0</w:t>
                      </w:r>
                    </w:p>
                    <w:p w14:paraId="1614B6C6" w14:textId="77777777" w:rsidR="00523300" w:rsidRDefault="00523300" w:rsidP="00523300">
                      <w:pPr>
                        <w:jc w:val="both"/>
                      </w:pPr>
                      <w:r>
                        <w:t>0    0    0    1    0    0</w:t>
                      </w:r>
                    </w:p>
                  </w:txbxContent>
                </v:textbox>
              </v:shape>
            </w:pict>
          </mc:Fallback>
        </mc:AlternateContent>
      </w:r>
    </w:p>
    <w:p w14:paraId="6775480A" w14:textId="6960664B" w:rsidR="00523300" w:rsidRDefault="00523300" w:rsidP="009028C7">
      <w:pPr>
        <w:jc w:val="both"/>
      </w:pPr>
    </w:p>
    <w:p w14:paraId="1CEDAC6C" w14:textId="77777777" w:rsidR="00523300" w:rsidRDefault="00523300" w:rsidP="009028C7">
      <w:pPr>
        <w:jc w:val="both"/>
      </w:pPr>
    </w:p>
    <w:p w14:paraId="404603BD" w14:textId="2C348AA9" w:rsidR="00523300" w:rsidRDefault="00523300" w:rsidP="009028C7">
      <w:pPr>
        <w:jc w:val="both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102208" behindDoc="0" locked="0" layoutInCell="1" allowOverlap="1" wp14:anchorId="01DAF3DE" wp14:editId="4F14DC9C">
                <wp:simplePos x="0" y="0"/>
                <wp:positionH relativeFrom="column">
                  <wp:posOffset>2341880</wp:posOffset>
                </wp:positionH>
                <wp:positionV relativeFrom="paragraph">
                  <wp:posOffset>111760</wp:posOffset>
                </wp:positionV>
                <wp:extent cx="4566920" cy="1404620"/>
                <wp:effectExtent l="0" t="0" r="24130" b="25400"/>
                <wp:wrapSquare wrapText="bothSides"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69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98BD61" w14:textId="584C2462" w:rsidR="00523300" w:rsidRDefault="00523300" w:rsidP="00523300">
                            <w:pPr>
                              <w:jc w:val="both"/>
                            </w:pPr>
                            <w:r>
                              <w:t>deg(A) = 3</w:t>
                            </w:r>
                            <w:r>
                              <w:t xml:space="preserve">; </w:t>
                            </w:r>
                            <w:r>
                              <w:t>deg(B) = 2</w:t>
                            </w:r>
                            <w:r>
                              <w:t xml:space="preserve">; </w:t>
                            </w:r>
                            <w:r>
                              <w:t>deg(C) = 2</w:t>
                            </w:r>
                            <w:r>
                              <w:t xml:space="preserve">; </w:t>
                            </w:r>
                            <w:r>
                              <w:t>deg(D) = 4</w:t>
                            </w:r>
                            <w:r>
                              <w:t xml:space="preserve">; </w:t>
                            </w:r>
                            <w:r>
                              <w:t>deg(E) = 2</w:t>
                            </w:r>
                            <w:r>
                              <w:t xml:space="preserve">; </w:t>
                            </w:r>
                            <w:r>
                              <w:t>deg(F) = 1</w:t>
                            </w:r>
                          </w:p>
                          <w:p w14:paraId="31C51A4F" w14:textId="097C9D46" w:rsidR="00523300" w:rsidRDefault="00523300" w:rsidP="0052330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DAF3DE" id="_x0000_s1035" type="#_x0000_t202" style="position:absolute;left:0;text-align:left;margin-left:184.4pt;margin-top:8.8pt;width:359.6pt;height:110.6pt;z-index:2511022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" strokecolor="white [3212]">
                <v:textbox style="mso-fit-shape-to-text:t">
                  <w:txbxContent>
                    <w:p w14:paraId="5A98BD61" w14:textId="584C2462" w:rsidR="00523300" w:rsidRDefault="00523300" w:rsidP="00523300">
                      <w:pPr>
                        <w:jc w:val="both"/>
                      </w:pPr>
                      <w:r>
                        <w:t>deg(A) = 3</w:t>
                      </w:r>
                      <w:r>
                        <w:t xml:space="preserve">; </w:t>
                      </w:r>
                      <w:r>
                        <w:t>deg(B) = 2</w:t>
                      </w:r>
                      <w:r>
                        <w:t xml:space="preserve">; </w:t>
                      </w:r>
                      <w:r>
                        <w:t>deg(C) = 2</w:t>
                      </w:r>
                      <w:r>
                        <w:t xml:space="preserve">; </w:t>
                      </w:r>
                      <w:r>
                        <w:t>deg(D) = 4</w:t>
                      </w:r>
                      <w:r>
                        <w:t xml:space="preserve">; </w:t>
                      </w:r>
                      <w:r>
                        <w:t>deg(E) = 2</w:t>
                      </w:r>
                      <w:r>
                        <w:t xml:space="preserve">; </w:t>
                      </w:r>
                      <w:r>
                        <w:t>deg(F) = 1</w:t>
                      </w:r>
                    </w:p>
                    <w:p w14:paraId="31C51A4F" w14:textId="097C9D46" w:rsidR="00523300" w:rsidRDefault="00523300" w:rsidP="00523300"/>
                  </w:txbxContent>
                </v:textbox>
                <w10:wrap type="square"/>
              </v:shape>
            </w:pict>
          </mc:Fallback>
        </mc:AlternateContent>
      </w:r>
    </w:p>
    <w:p w14:paraId="76B93CD5" w14:textId="38D424E6" w:rsidR="005037CD" w:rsidRDefault="00523300" w:rsidP="009028C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58AEC21" wp14:editId="34A940F1">
                <wp:simplePos x="0" y="0"/>
                <wp:positionH relativeFrom="column">
                  <wp:posOffset>2018030</wp:posOffset>
                </wp:positionH>
                <wp:positionV relativeFrom="paragraph">
                  <wp:posOffset>79375</wp:posOffset>
                </wp:positionV>
                <wp:extent cx="352425" cy="0"/>
                <wp:effectExtent l="0" t="76200" r="9525" b="9525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FCF71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8" o:spid="_x0000_s1026" type="#_x0000_t32" style="position:absolute;margin-left:158.9pt;margin-top:6.25pt;width:27.75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098112" behindDoc="0" locked="0" layoutInCell="1" allowOverlap="1" wp14:anchorId="3B3BEBBD" wp14:editId="3400B73F">
                <wp:simplePos x="0" y="0"/>
                <wp:positionH relativeFrom="column">
                  <wp:posOffset>2600325</wp:posOffset>
                </wp:positionH>
                <wp:positionV relativeFrom="paragraph">
                  <wp:posOffset>148272</wp:posOffset>
                </wp:positionV>
                <wp:extent cx="528320" cy="0"/>
                <wp:effectExtent l="0" t="76200" r="24130" b="95250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8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A34053" id="Straight Arrow Connector 36" o:spid="_x0000_s1026" type="#_x0000_t32" style="position:absolute;margin-left:204.75pt;margin-top:11.65pt;width:41.6pt;height:0;z-index:2510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" strokecolor="#4579b8 [3044]">
                <v:stroke endarrow="block"/>
              </v:shape>
            </w:pict>
          </mc:Fallback>
        </mc:AlternateContent>
      </w:r>
      <w:r>
        <w:t xml:space="preserve">Ag = </w:t>
      </w:r>
    </w:p>
    <w:p w14:paraId="62648D27" w14:textId="2181E8A3" w:rsidR="005037CD" w:rsidRDefault="005037CD" w:rsidP="009028C7">
      <w:pPr>
        <w:jc w:val="both"/>
      </w:pPr>
    </w:p>
    <w:p w14:paraId="7111327A" w14:textId="77777777" w:rsidR="00523300" w:rsidRDefault="00523300" w:rsidP="00E26D01">
      <w:pPr>
        <w:jc w:val="both"/>
      </w:pPr>
    </w:p>
    <w:p w14:paraId="6940010A" w14:textId="10964CE9" w:rsidR="00E26D01" w:rsidRDefault="002E0DB4" w:rsidP="00E26D01">
      <w:pPr>
        <w:jc w:val="both"/>
      </w:pPr>
      <w:r>
        <w:rPr>
          <w:b/>
        </w:rPr>
        <w:lastRenderedPageBreak/>
        <w:t>2</w:t>
      </w:r>
      <w:r w:rsidR="00310539">
        <w:t xml:space="preserve">. </w:t>
      </w:r>
      <w:r w:rsidR="00E26D01">
        <w:t>Draw a directed graph with the set V of vertices, the set E of edges, find its adjacency matrix, find in-degrees and out-degrees of all its vertices and verify the Theorem about in-degrees and out-degrees.</w:t>
      </w:r>
    </w:p>
    <w:p w14:paraId="5774C29C" w14:textId="77777777" w:rsidR="00263315" w:rsidRDefault="00E26D01" w:rsidP="00E26D01">
      <w:pPr>
        <w:jc w:val="both"/>
      </w:pPr>
      <w:r w:rsidRPr="007E4A8F">
        <w:rPr>
          <w:position w:val="-14"/>
        </w:rPr>
        <w:object w:dxaOrig="6780" w:dyaOrig="400" w14:anchorId="24337B3A">
          <v:shape id="_x0000_i1026" type="#_x0000_t75" style="width:338.65pt;height:19.9pt" o:ole="">
            <v:imagedata r:id="rId9" o:title=""/>
          </v:shape>
          <o:OLEObject Type="Embed" ProgID="Equation.DSMT4" ShapeID="_x0000_i1026" DrawAspect="Content" ObjectID="_1618430726" r:id="rId10"/>
        </w:object>
      </w:r>
    </w:p>
    <w:p w14:paraId="355ABCAE" w14:textId="77777777" w:rsidR="00DA34DA" w:rsidRDefault="00DA34DA" w:rsidP="00310539">
      <w:pPr>
        <w:jc w:val="both"/>
      </w:pPr>
    </w:p>
    <w:p w14:paraId="34B3F624" w14:textId="77777777" w:rsidR="00565BEF" w:rsidRDefault="00565BEF" w:rsidP="00565BE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16CFE07" wp14:editId="2D5A31A1">
                <wp:simplePos x="0" y="0"/>
                <wp:positionH relativeFrom="column">
                  <wp:posOffset>2614613</wp:posOffset>
                </wp:positionH>
                <wp:positionV relativeFrom="paragraph">
                  <wp:posOffset>135573</wp:posOffset>
                </wp:positionV>
                <wp:extent cx="366713" cy="366713"/>
                <wp:effectExtent l="0" t="0" r="14605" b="14605"/>
                <wp:wrapNone/>
                <wp:docPr id="45" name="Oval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713" cy="366713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05C83A" w14:textId="77777777" w:rsidR="00565BEF" w:rsidRDefault="00565BEF" w:rsidP="00565BEF">
                            <w:pPr>
                              <w:jc w:val="center"/>
                            </w:pPr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6CFE07" id="Oval 45" o:spid="_x0000_s1036" style="position:absolute;left:0;text-align:left;margin-left:205.9pt;margin-top:10.7pt;width:28.9pt;height:28.9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" fillcolor="white [3212]" strokecolor="black [3200]" strokeweight=".25pt">
                <v:textbox>
                  <w:txbxContent>
                    <w:p w14:paraId="6505C83A" w14:textId="77777777" w:rsidR="00565BEF" w:rsidRDefault="00565BEF" w:rsidP="00565BEF">
                      <w:pPr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oval>
            </w:pict>
          </mc:Fallback>
        </mc:AlternateContent>
      </w:r>
    </w:p>
    <w:p w14:paraId="76F68709" w14:textId="3C87C475" w:rsidR="00565BEF" w:rsidRDefault="00717A1D" w:rsidP="00565BE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F8888B5" wp14:editId="73FE3741">
                <wp:simplePos x="0" y="0"/>
                <wp:positionH relativeFrom="column">
                  <wp:posOffset>2970848</wp:posOffset>
                </wp:positionH>
                <wp:positionV relativeFrom="paragraph">
                  <wp:posOffset>135890</wp:posOffset>
                </wp:positionV>
                <wp:extent cx="609600" cy="385763"/>
                <wp:effectExtent l="38100" t="38100" r="19050" b="33655"/>
                <wp:wrapNone/>
                <wp:docPr id="1026" name="Straight Arrow Connector 10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09600" cy="3857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2711C0" id="Straight Arrow Connector 1026" o:spid="_x0000_s1026" type="#_x0000_t32" style="position:absolute;margin-left:233.95pt;margin-top:10.7pt;width:48pt;height:30.4pt;flip:x y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A19ADFD" wp14:editId="189AAAC0">
                <wp:simplePos x="0" y="0"/>
                <wp:positionH relativeFrom="column">
                  <wp:posOffset>1965960</wp:posOffset>
                </wp:positionH>
                <wp:positionV relativeFrom="paragraph">
                  <wp:posOffset>140653</wp:posOffset>
                </wp:positionV>
                <wp:extent cx="657225" cy="414337"/>
                <wp:effectExtent l="38100" t="0" r="28575" b="62230"/>
                <wp:wrapNone/>
                <wp:docPr id="1025" name="Straight Arrow Connector 10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57225" cy="41433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61DFD2" id="Straight Arrow Connector 1025" o:spid="_x0000_s1026" type="#_x0000_t32" style="position:absolute;margin-left:154.8pt;margin-top:11.1pt;width:51.75pt;height:32.6pt;flip:x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" strokecolor="#4579b8 [3044]">
                <v:stroke endarrow="block"/>
              </v:shape>
            </w:pict>
          </mc:Fallback>
        </mc:AlternateContent>
      </w:r>
    </w:p>
    <w:p w14:paraId="6AA75ACE" w14:textId="77321D01" w:rsidR="00565BEF" w:rsidRDefault="00565BEF" w:rsidP="00565BEF">
      <w:pPr>
        <w:jc w:val="both"/>
      </w:pPr>
    </w:p>
    <w:p w14:paraId="31537877" w14:textId="5B86DA55" w:rsidR="00565BEF" w:rsidRDefault="00565BEF" w:rsidP="00565BEF">
      <w:pPr>
        <w:jc w:val="both"/>
      </w:pPr>
    </w:p>
    <w:p w14:paraId="6A4128B9" w14:textId="47FA3FC1" w:rsidR="00565BEF" w:rsidRDefault="00717A1D" w:rsidP="00565BE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136000" behindDoc="0" locked="0" layoutInCell="1" allowOverlap="1" wp14:anchorId="5947B912" wp14:editId="44682378">
                <wp:simplePos x="0" y="0"/>
                <wp:positionH relativeFrom="column">
                  <wp:posOffset>4476115</wp:posOffset>
                </wp:positionH>
                <wp:positionV relativeFrom="paragraph">
                  <wp:posOffset>15875</wp:posOffset>
                </wp:positionV>
                <wp:extent cx="366713" cy="366713"/>
                <wp:effectExtent l="0" t="0" r="14605" b="14605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713" cy="366713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DF5441" w14:textId="77777777" w:rsidR="00565BEF" w:rsidRDefault="00565BEF" w:rsidP="00565BEF">
                            <w:pPr>
                              <w:jc w:val="center"/>
                            </w:pPr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947B912" id="Oval 48" o:spid="_x0000_s1037" style="position:absolute;left:0;text-align:left;margin-left:352.45pt;margin-top:1.25pt;width:28.9pt;height:28.9pt;z-index:25113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" fillcolor="white [3212]" strokecolor="black [3200]" strokeweight=".25pt">
                <v:textbox>
                  <w:txbxContent>
                    <w:p w14:paraId="29DF5441" w14:textId="77777777" w:rsidR="00565BEF" w:rsidRDefault="00565BEF" w:rsidP="00565BEF">
                      <w:pPr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182080" behindDoc="0" locked="0" layoutInCell="1" allowOverlap="1" wp14:anchorId="2250D439" wp14:editId="30F42456">
                <wp:simplePos x="0" y="0"/>
                <wp:positionH relativeFrom="column">
                  <wp:posOffset>2118360</wp:posOffset>
                </wp:positionH>
                <wp:positionV relativeFrom="paragraph">
                  <wp:posOffset>176848</wp:posOffset>
                </wp:positionV>
                <wp:extent cx="1290638" cy="0"/>
                <wp:effectExtent l="38100" t="76200" r="0" b="95250"/>
                <wp:wrapNone/>
                <wp:docPr id="62" name="Straight Arrow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063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823887" id="Straight Arrow Connector 62" o:spid="_x0000_s1026" type="#_x0000_t32" style="position:absolute;margin-left:166.8pt;margin-top:13.95pt;width:101.65pt;height:0;flip:x;z-index:2511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" strokecolor="#4579b8 [3044]">
                <v:stroke endarrow="block"/>
              </v:shape>
            </w:pict>
          </mc:Fallback>
        </mc:AlternateContent>
      </w:r>
      <w:r w:rsidR="00565BEF">
        <w:rPr>
          <w:noProof/>
        </w:rPr>
        <mc:AlternateContent>
          <mc:Choice Requires="wps">
            <w:drawing>
              <wp:anchor distT="0" distB="0" distL="114300" distR="114300" simplePos="0" relativeHeight="251122688" behindDoc="0" locked="0" layoutInCell="1" allowOverlap="1" wp14:anchorId="2A64D9F6" wp14:editId="6BB34CED">
                <wp:simplePos x="0" y="0"/>
                <wp:positionH relativeFrom="column">
                  <wp:posOffset>3404870</wp:posOffset>
                </wp:positionH>
                <wp:positionV relativeFrom="paragraph">
                  <wp:posOffset>3175</wp:posOffset>
                </wp:positionV>
                <wp:extent cx="366395" cy="366395"/>
                <wp:effectExtent l="0" t="0" r="14605" b="14605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B00CC3" w14:textId="77777777" w:rsidR="00565BEF" w:rsidRDefault="00565BEF" w:rsidP="00565BEF">
                            <w:pPr>
                              <w:jc w:val="center"/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A64D9F6" id="Oval 50" o:spid="_x0000_s1038" style="position:absolute;left:0;text-align:left;margin-left:268.1pt;margin-top:.25pt;width:28.85pt;height:28.85pt;z-index:25112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" fillcolor="white [3212]" strokecolor="black [3200]" strokeweight=".25pt">
                <v:textbox>
                  <w:txbxContent>
                    <w:p w14:paraId="77B00CC3" w14:textId="77777777" w:rsidR="00565BEF" w:rsidRDefault="00565BEF" w:rsidP="00565BEF">
                      <w:pPr>
                        <w:jc w:val="center"/>
                      </w:pPr>
                      <w:r>
                        <w:t>D</w:t>
                      </w:r>
                    </w:p>
                  </w:txbxContent>
                </v:textbox>
              </v:oval>
            </w:pict>
          </mc:Fallback>
        </mc:AlternateContent>
      </w:r>
      <w:r w:rsidR="00565BEF">
        <w:rPr>
          <w:noProof/>
        </w:rPr>
        <mc:AlternateContent>
          <mc:Choice Requires="wps">
            <w:drawing>
              <wp:anchor distT="0" distB="0" distL="114300" distR="114300" simplePos="0" relativeHeight="251109376" behindDoc="0" locked="0" layoutInCell="1" allowOverlap="1" wp14:anchorId="011F0587" wp14:editId="1E23AB24">
                <wp:simplePos x="0" y="0"/>
                <wp:positionH relativeFrom="column">
                  <wp:posOffset>1761490</wp:posOffset>
                </wp:positionH>
                <wp:positionV relativeFrom="paragraph">
                  <wp:posOffset>27305</wp:posOffset>
                </wp:positionV>
                <wp:extent cx="366395" cy="366395"/>
                <wp:effectExtent l="0" t="0" r="14605" b="14605"/>
                <wp:wrapNone/>
                <wp:docPr id="51" name="Oval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E69C29" w14:textId="77777777" w:rsidR="00565BEF" w:rsidRDefault="00565BEF" w:rsidP="00565BEF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11F0587" id="Oval 51" o:spid="_x0000_s1039" style="position:absolute;left:0;text-align:left;margin-left:138.7pt;margin-top:2.15pt;width:28.85pt;height:28.85pt;z-index:25110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" fillcolor="white [3212]" strokecolor="black [3200]" strokeweight=".25pt">
                <v:textbox>
                  <w:txbxContent>
                    <w:p w14:paraId="37E69C29" w14:textId="77777777" w:rsidR="00565BEF" w:rsidRDefault="00565BEF" w:rsidP="00565BEF">
                      <w:pPr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14:paraId="60C42396" w14:textId="666C994A" w:rsidR="00565BEF" w:rsidRDefault="00717A1D" w:rsidP="00565BE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184128" behindDoc="0" locked="0" layoutInCell="1" allowOverlap="1" wp14:anchorId="2E013809" wp14:editId="61E10480">
                <wp:simplePos x="0" y="0"/>
                <wp:positionH relativeFrom="column">
                  <wp:posOffset>3775075</wp:posOffset>
                </wp:positionH>
                <wp:positionV relativeFrom="paragraph">
                  <wp:posOffset>11112</wp:posOffset>
                </wp:positionV>
                <wp:extent cx="705168" cy="0"/>
                <wp:effectExtent l="38100" t="76200" r="0" b="95250"/>
                <wp:wrapNone/>
                <wp:docPr id="1024" name="Straight Arrow Connector 10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516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12698B" id="Straight Arrow Connector 1024" o:spid="_x0000_s1026" type="#_x0000_t32" style="position:absolute;margin-left:297.25pt;margin-top:.85pt;width:55.55pt;height:0;flip:x;z-index:2511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" strokecolor="#4579b8 [3044]">
                <v:stroke endarrow="block"/>
              </v:shape>
            </w:pict>
          </mc:Fallback>
        </mc:AlternateContent>
      </w:r>
    </w:p>
    <w:p w14:paraId="5F961E49" w14:textId="5BBEE901" w:rsidR="00565BEF" w:rsidRDefault="00717A1D" w:rsidP="00565BE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5FDB1CA" wp14:editId="6EF3FE6D">
                <wp:simplePos x="0" y="0"/>
                <wp:positionH relativeFrom="column">
                  <wp:posOffset>3589973</wp:posOffset>
                </wp:positionH>
                <wp:positionV relativeFrom="paragraph">
                  <wp:posOffset>21273</wp:posOffset>
                </wp:positionV>
                <wp:extent cx="0" cy="500380"/>
                <wp:effectExtent l="76200" t="38100" r="57150" b="13970"/>
                <wp:wrapNone/>
                <wp:docPr id="63" name="Straight Arrow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03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93316C" id="Straight Arrow Connector 63" o:spid="_x0000_s1026" type="#_x0000_t32" style="position:absolute;margin-left:282.7pt;margin-top:1.7pt;width:0;height:39.4pt;flip:y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022AD27" wp14:editId="67685CBB">
                <wp:simplePos x="0" y="0"/>
                <wp:positionH relativeFrom="column">
                  <wp:posOffset>1946910</wp:posOffset>
                </wp:positionH>
                <wp:positionV relativeFrom="paragraph">
                  <wp:posOffset>31115</wp:posOffset>
                </wp:positionV>
                <wp:extent cx="0" cy="500063"/>
                <wp:effectExtent l="76200" t="0" r="57150" b="52705"/>
                <wp:wrapNone/>
                <wp:docPr id="60" name="Straight Arrow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00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F5A121" id="Straight Arrow Connector 60" o:spid="_x0000_s1026" type="#_x0000_t32" style="position:absolute;margin-left:153.3pt;margin-top:2.45pt;width:0;height:39.4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" strokecolor="#4579b8 [3044]">
                <v:stroke endarrow="block"/>
              </v:shape>
            </w:pict>
          </mc:Fallback>
        </mc:AlternateContent>
      </w:r>
    </w:p>
    <w:p w14:paraId="1D14CCD5" w14:textId="77777777" w:rsidR="00565BEF" w:rsidRDefault="00565BEF" w:rsidP="00565BEF">
      <w:pPr>
        <w:jc w:val="both"/>
      </w:pPr>
    </w:p>
    <w:p w14:paraId="4202D9F3" w14:textId="77777777" w:rsidR="00565BEF" w:rsidRDefault="00565BEF" w:rsidP="00565BEF">
      <w:pPr>
        <w:jc w:val="both"/>
      </w:pPr>
    </w:p>
    <w:p w14:paraId="02701F90" w14:textId="6FF8E30D" w:rsidR="00565BEF" w:rsidRDefault="00717A1D" w:rsidP="00565BE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A2B4AAE" wp14:editId="3C1DF3B9">
                <wp:simplePos x="0" y="0"/>
                <wp:positionH relativeFrom="column">
                  <wp:posOffset>2156459</wp:posOffset>
                </wp:positionH>
                <wp:positionV relativeFrom="paragraph">
                  <wp:posOffset>172085</wp:posOffset>
                </wp:positionV>
                <wp:extent cx="1262063" cy="0"/>
                <wp:effectExtent l="0" t="76200" r="14605" b="95250"/>
                <wp:wrapNone/>
                <wp:docPr id="61" name="Straight Arrow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62063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E9FC5AB" id="Straight Arrow Connector 61" o:spid="_x0000_s1026" type="#_x0000_t32" style="position:absolute;margin-left:169.8pt;margin-top:13.55pt;width:99.4pt;height:0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" strokecolor="#4579b8 [3044]">
                <v:stroke endarrow="block"/>
              </v:shape>
            </w:pict>
          </mc:Fallback>
        </mc:AlternateContent>
      </w:r>
      <w:r w:rsidR="00565BEF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3D5CA3A" wp14:editId="3953C9A4">
                <wp:simplePos x="0" y="0"/>
                <wp:positionH relativeFrom="column">
                  <wp:posOffset>3409950</wp:posOffset>
                </wp:positionH>
                <wp:positionV relativeFrom="paragraph">
                  <wp:posOffset>4445</wp:posOffset>
                </wp:positionV>
                <wp:extent cx="366395" cy="366395"/>
                <wp:effectExtent l="0" t="0" r="14605" b="14605"/>
                <wp:wrapNone/>
                <wp:docPr id="56" name="Oval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01AC89" w14:textId="77777777" w:rsidR="00565BEF" w:rsidRDefault="00565BEF" w:rsidP="00565BEF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3D5CA3A" id="Oval 56" o:spid="_x0000_s1040" style="position:absolute;left:0;text-align:left;margin-left:268.5pt;margin-top:.35pt;width:28.85pt;height:28.8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" fillcolor="white [3212]" strokecolor="black [3200]" strokeweight=".25pt">
                <v:textbox>
                  <w:txbxContent>
                    <w:p w14:paraId="2501AC89" w14:textId="77777777" w:rsidR="00565BEF" w:rsidRDefault="00565BEF" w:rsidP="00565BEF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oval>
            </w:pict>
          </mc:Fallback>
        </mc:AlternateContent>
      </w:r>
      <w:r w:rsidR="00565BEF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7C3A70C" wp14:editId="47EC2D28">
                <wp:simplePos x="0" y="0"/>
                <wp:positionH relativeFrom="column">
                  <wp:posOffset>1785620</wp:posOffset>
                </wp:positionH>
                <wp:positionV relativeFrom="paragraph">
                  <wp:posOffset>4445</wp:posOffset>
                </wp:positionV>
                <wp:extent cx="366395" cy="366395"/>
                <wp:effectExtent l="0" t="0" r="14605" b="14605"/>
                <wp:wrapNone/>
                <wp:docPr id="57" name="Oval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44BCDD" w14:textId="77777777" w:rsidR="00565BEF" w:rsidRDefault="00565BEF" w:rsidP="00565BEF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C3A70C" id="Oval 57" o:spid="_x0000_s1041" style="position:absolute;left:0;text-align:left;margin-left:140.6pt;margin-top:.35pt;width:28.85pt;height:28.8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" fillcolor="white [3212]" strokecolor="black [3200]" strokeweight=".25pt">
                <v:textbox>
                  <w:txbxContent>
                    <w:p w14:paraId="4C44BCDD" w14:textId="77777777" w:rsidR="00565BEF" w:rsidRDefault="00565BEF" w:rsidP="00565BEF">
                      <w:pPr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oval>
            </w:pict>
          </mc:Fallback>
        </mc:AlternateContent>
      </w:r>
    </w:p>
    <w:p w14:paraId="22779A73" w14:textId="77777777" w:rsidR="00565BEF" w:rsidRDefault="00565BEF" w:rsidP="00565BEF">
      <w:pPr>
        <w:jc w:val="both"/>
      </w:pPr>
    </w:p>
    <w:p w14:paraId="1170406A" w14:textId="70CF15CE" w:rsidR="00705F2E" w:rsidRDefault="00705F2E" w:rsidP="00310539">
      <w:pPr>
        <w:jc w:val="both"/>
      </w:pPr>
    </w:p>
    <w:p w14:paraId="7783B882" w14:textId="1D2DF196" w:rsidR="00705F2E" w:rsidRDefault="008420CC" w:rsidP="008420CC">
      <w:pPr>
        <w:jc w:val="both"/>
      </w:pPr>
      <w:r>
        <w:t xml:space="preserve">     </w:t>
      </w:r>
    </w:p>
    <w:p w14:paraId="3067C963" w14:textId="0D4497EA" w:rsidR="00E26D01" w:rsidRDefault="00C142DA" w:rsidP="008420C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180032" behindDoc="0" locked="0" layoutInCell="1" allowOverlap="1" wp14:anchorId="588C24CE" wp14:editId="4BEE5DA4">
                <wp:simplePos x="0" y="0"/>
                <wp:positionH relativeFrom="column">
                  <wp:posOffset>485140</wp:posOffset>
                </wp:positionH>
                <wp:positionV relativeFrom="paragraph">
                  <wp:posOffset>50165</wp:posOffset>
                </wp:positionV>
                <wp:extent cx="1588135" cy="1571625"/>
                <wp:effectExtent l="0" t="0" r="12065" b="28575"/>
                <wp:wrapNone/>
                <wp:docPr id="58" name="Double Bracket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8135" cy="15716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12E10989" w14:textId="43724618" w:rsidR="00565BEF" w:rsidRDefault="00565BEF" w:rsidP="00565BEF">
                            <w:pPr>
                              <w:jc w:val="both"/>
                            </w:pPr>
                            <w:r>
                              <w:t xml:space="preserve">0    1    0    </w:t>
                            </w:r>
                            <w:r w:rsidR="008420CC">
                              <w:t>0</w:t>
                            </w:r>
                            <w:r>
                              <w:t xml:space="preserve">    </w:t>
                            </w:r>
                            <w:r w:rsidR="008420CC">
                              <w:t>0</w:t>
                            </w:r>
                            <w:r>
                              <w:t xml:space="preserve">    0</w:t>
                            </w:r>
                          </w:p>
                          <w:p w14:paraId="5E3788C9" w14:textId="6BB6D368" w:rsidR="00565BEF" w:rsidRDefault="008420CC" w:rsidP="00565BEF">
                            <w:pPr>
                              <w:jc w:val="both"/>
                            </w:pPr>
                            <w:r>
                              <w:t>0</w:t>
                            </w:r>
                            <w:r w:rsidR="00565BEF">
                              <w:t xml:space="preserve">    0    1    0    0    0</w:t>
                            </w:r>
                          </w:p>
                          <w:p w14:paraId="138773D2" w14:textId="28B5675F" w:rsidR="00565BEF" w:rsidRDefault="00565BEF" w:rsidP="00565BEF">
                            <w:pPr>
                              <w:jc w:val="both"/>
                            </w:pPr>
                            <w:r>
                              <w:t xml:space="preserve">0    </w:t>
                            </w:r>
                            <w:r w:rsidR="008420CC">
                              <w:t>0</w:t>
                            </w:r>
                            <w:r>
                              <w:t xml:space="preserve">    0    1    0    0</w:t>
                            </w:r>
                          </w:p>
                          <w:p w14:paraId="4E72E8E0" w14:textId="23B360E7" w:rsidR="00565BEF" w:rsidRDefault="00565BEF" w:rsidP="00565BEF">
                            <w:pPr>
                              <w:jc w:val="both"/>
                            </w:pPr>
                            <w:r>
                              <w:t xml:space="preserve">1    0    </w:t>
                            </w:r>
                            <w:r w:rsidR="008420CC">
                              <w:t>0</w:t>
                            </w:r>
                            <w:r>
                              <w:t xml:space="preserve">    0    1    </w:t>
                            </w:r>
                            <w:r w:rsidR="008420CC">
                              <w:t>0</w:t>
                            </w:r>
                          </w:p>
                          <w:p w14:paraId="295CABF3" w14:textId="1B83ADC4" w:rsidR="00565BEF" w:rsidRDefault="00565BEF" w:rsidP="00565BEF">
                            <w:pPr>
                              <w:jc w:val="both"/>
                            </w:pPr>
                            <w:r>
                              <w:t xml:space="preserve">1    0    0    </w:t>
                            </w:r>
                            <w:r w:rsidR="008420CC">
                              <w:t>0</w:t>
                            </w:r>
                            <w:r>
                              <w:t xml:space="preserve">    0    0</w:t>
                            </w:r>
                          </w:p>
                          <w:p w14:paraId="633D4332" w14:textId="77777777" w:rsidR="00565BEF" w:rsidRDefault="00565BEF" w:rsidP="00565BEF">
                            <w:pPr>
                              <w:jc w:val="both"/>
                            </w:pPr>
                            <w:r>
                              <w:t>0    0    0    1    0   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C24CE" id="Double Bracket 58" o:spid="_x0000_s1042" type="#_x0000_t185" style="position:absolute;left:0;text-align:left;margin-left:38.2pt;margin-top:3.95pt;width:125.05pt;height:123.75pt;z-index:25118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" strokecolor="#4579b8 [3044]">
                <v:textbox>
                  <w:txbxContent>
                    <w:p w14:paraId="12E10989" w14:textId="43724618" w:rsidR="00565BEF" w:rsidRDefault="00565BEF" w:rsidP="00565BEF">
                      <w:pPr>
                        <w:jc w:val="both"/>
                      </w:pPr>
                      <w:r>
                        <w:t xml:space="preserve">0    1    0    </w:t>
                      </w:r>
                      <w:r w:rsidR="008420CC">
                        <w:t>0</w:t>
                      </w:r>
                      <w:r>
                        <w:t xml:space="preserve">    </w:t>
                      </w:r>
                      <w:r w:rsidR="008420CC">
                        <w:t>0</w:t>
                      </w:r>
                      <w:r>
                        <w:t xml:space="preserve">    0</w:t>
                      </w:r>
                    </w:p>
                    <w:p w14:paraId="5E3788C9" w14:textId="6BB6D368" w:rsidR="00565BEF" w:rsidRDefault="008420CC" w:rsidP="00565BEF">
                      <w:pPr>
                        <w:jc w:val="both"/>
                      </w:pPr>
                      <w:r>
                        <w:t>0</w:t>
                      </w:r>
                      <w:r w:rsidR="00565BEF">
                        <w:t xml:space="preserve">    0    1    0    0    0</w:t>
                      </w:r>
                    </w:p>
                    <w:p w14:paraId="138773D2" w14:textId="28B5675F" w:rsidR="00565BEF" w:rsidRDefault="00565BEF" w:rsidP="00565BEF">
                      <w:pPr>
                        <w:jc w:val="both"/>
                      </w:pPr>
                      <w:r>
                        <w:t xml:space="preserve">0    </w:t>
                      </w:r>
                      <w:r w:rsidR="008420CC">
                        <w:t>0</w:t>
                      </w:r>
                      <w:r>
                        <w:t xml:space="preserve">    0    1    0    0</w:t>
                      </w:r>
                    </w:p>
                    <w:p w14:paraId="4E72E8E0" w14:textId="23B360E7" w:rsidR="00565BEF" w:rsidRDefault="00565BEF" w:rsidP="00565BEF">
                      <w:pPr>
                        <w:jc w:val="both"/>
                      </w:pPr>
                      <w:r>
                        <w:t xml:space="preserve">1    0    </w:t>
                      </w:r>
                      <w:r w:rsidR="008420CC">
                        <w:t>0</w:t>
                      </w:r>
                      <w:r>
                        <w:t xml:space="preserve">    0    1    </w:t>
                      </w:r>
                      <w:r w:rsidR="008420CC">
                        <w:t>0</w:t>
                      </w:r>
                    </w:p>
                    <w:p w14:paraId="295CABF3" w14:textId="1B83ADC4" w:rsidR="00565BEF" w:rsidRDefault="00565BEF" w:rsidP="00565BEF">
                      <w:pPr>
                        <w:jc w:val="both"/>
                      </w:pPr>
                      <w:r>
                        <w:t xml:space="preserve">1    0    0    </w:t>
                      </w:r>
                      <w:r w:rsidR="008420CC">
                        <w:t>0</w:t>
                      </w:r>
                      <w:r>
                        <w:t xml:space="preserve">    0    0</w:t>
                      </w:r>
                    </w:p>
                    <w:p w14:paraId="633D4332" w14:textId="77777777" w:rsidR="00565BEF" w:rsidRDefault="00565BEF" w:rsidP="00565BEF">
                      <w:pPr>
                        <w:jc w:val="both"/>
                      </w:pPr>
                      <w:r>
                        <w:t>0    0    0    1    0    0</w:t>
                      </w:r>
                    </w:p>
                  </w:txbxContent>
                </v:textbox>
              </v:shape>
            </w:pict>
          </mc:Fallback>
        </mc:AlternateContent>
      </w:r>
    </w:p>
    <w:p w14:paraId="53685460" w14:textId="6186D920" w:rsidR="00565BEF" w:rsidRDefault="00565BEF" w:rsidP="00310539">
      <w:pPr>
        <w:jc w:val="both"/>
      </w:pPr>
    </w:p>
    <w:p w14:paraId="301F046B" w14:textId="30F947CD" w:rsidR="00565BEF" w:rsidRDefault="00565BEF" w:rsidP="00310539">
      <w:pPr>
        <w:jc w:val="both"/>
      </w:pPr>
    </w:p>
    <w:p w14:paraId="66444F86" w14:textId="65ABAF87" w:rsidR="00565BEF" w:rsidRDefault="00565BEF" w:rsidP="00310539">
      <w:pPr>
        <w:jc w:val="both"/>
      </w:pPr>
    </w:p>
    <w:p w14:paraId="0679C4CF" w14:textId="088F6F68" w:rsidR="00565BEF" w:rsidRDefault="00C142DA" w:rsidP="00310539">
      <w:pPr>
        <w:jc w:val="both"/>
      </w:pPr>
      <w:r>
        <w:t xml:space="preserve">Ag = </w:t>
      </w:r>
    </w:p>
    <w:p w14:paraId="2E14E11E" w14:textId="720D0148" w:rsidR="00565BEF" w:rsidRDefault="00565BEF" w:rsidP="00310539">
      <w:pPr>
        <w:jc w:val="both"/>
      </w:pPr>
    </w:p>
    <w:p w14:paraId="77F708A3" w14:textId="5B133B31" w:rsidR="00565BEF" w:rsidRDefault="00565BEF" w:rsidP="00310539">
      <w:pPr>
        <w:jc w:val="both"/>
      </w:pPr>
    </w:p>
    <w:p w14:paraId="0BD2A8E3" w14:textId="2BA5B707" w:rsidR="00565BEF" w:rsidRDefault="00565BEF" w:rsidP="00310539">
      <w:pPr>
        <w:jc w:val="both"/>
      </w:pPr>
    </w:p>
    <w:p w14:paraId="0F6B419E" w14:textId="20C0F51C" w:rsidR="00565BEF" w:rsidRDefault="00565BEF" w:rsidP="00310539">
      <w:pPr>
        <w:jc w:val="both"/>
      </w:pPr>
    </w:p>
    <w:p w14:paraId="2587FB2E" w14:textId="6CBBDC8A" w:rsidR="00565BEF" w:rsidRDefault="00565BEF" w:rsidP="00310539">
      <w:pPr>
        <w:jc w:val="both"/>
      </w:pPr>
    </w:p>
    <w:p w14:paraId="7E08893F" w14:textId="2886447A" w:rsidR="00565BEF" w:rsidRDefault="00565BEF" w:rsidP="00310539">
      <w:pPr>
        <w:jc w:val="both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96"/>
        <w:gridCol w:w="3396"/>
        <w:gridCol w:w="3396"/>
      </w:tblGrid>
      <w:tr w:rsidR="00C142DA" w14:paraId="0077C84C" w14:textId="77777777" w:rsidTr="00C142DA">
        <w:tc>
          <w:tcPr>
            <w:tcW w:w="3396" w:type="dxa"/>
          </w:tcPr>
          <w:p w14:paraId="2E4672CB" w14:textId="261771DA" w:rsidR="00C142DA" w:rsidRDefault="00C142DA" w:rsidP="00310539">
            <w:pPr>
              <w:jc w:val="both"/>
            </w:pPr>
            <w:r>
              <w:t>Vertex</w:t>
            </w:r>
          </w:p>
        </w:tc>
        <w:tc>
          <w:tcPr>
            <w:tcW w:w="3396" w:type="dxa"/>
          </w:tcPr>
          <w:p w14:paraId="5FAE9BF4" w14:textId="4F415DF3" w:rsidR="00C142DA" w:rsidRDefault="00C142DA" w:rsidP="00310539">
            <w:pPr>
              <w:jc w:val="both"/>
            </w:pPr>
            <w:r>
              <w:t>Indegree</w:t>
            </w:r>
          </w:p>
        </w:tc>
        <w:tc>
          <w:tcPr>
            <w:tcW w:w="3396" w:type="dxa"/>
          </w:tcPr>
          <w:p w14:paraId="48A1C10C" w14:textId="43CE6056" w:rsidR="00C142DA" w:rsidRDefault="00C142DA" w:rsidP="00310539">
            <w:pPr>
              <w:jc w:val="both"/>
            </w:pPr>
            <w:r>
              <w:t>Outdegree</w:t>
            </w:r>
          </w:p>
        </w:tc>
      </w:tr>
      <w:tr w:rsidR="00C142DA" w14:paraId="3DF6A193" w14:textId="77777777" w:rsidTr="00C142DA">
        <w:tc>
          <w:tcPr>
            <w:tcW w:w="3396" w:type="dxa"/>
          </w:tcPr>
          <w:p w14:paraId="0E4BC469" w14:textId="5F5292D0" w:rsidR="00C142DA" w:rsidRDefault="00C142DA" w:rsidP="00310539">
            <w:pPr>
              <w:jc w:val="both"/>
            </w:pPr>
            <w:r>
              <w:t>A</w:t>
            </w:r>
          </w:p>
        </w:tc>
        <w:tc>
          <w:tcPr>
            <w:tcW w:w="3396" w:type="dxa"/>
          </w:tcPr>
          <w:p w14:paraId="0BBA977D" w14:textId="7CD30526" w:rsidR="00C142DA" w:rsidRDefault="00C142DA" w:rsidP="00310539">
            <w:pPr>
              <w:jc w:val="both"/>
            </w:pPr>
            <w:r>
              <w:t>2</w:t>
            </w:r>
          </w:p>
        </w:tc>
        <w:tc>
          <w:tcPr>
            <w:tcW w:w="3396" w:type="dxa"/>
          </w:tcPr>
          <w:p w14:paraId="10523CE4" w14:textId="4679706D" w:rsidR="00C142DA" w:rsidRDefault="00C142DA" w:rsidP="00310539">
            <w:pPr>
              <w:jc w:val="both"/>
            </w:pPr>
            <w:r>
              <w:t>1</w:t>
            </w:r>
          </w:p>
        </w:tc>
      </w:tr>
      <w:tr w:rsidR="00C142DA" w14:paraId="7AA58304" w14:textId="77777777" w:rsidTr="00C142DA">
        <w:tc>
          <w:tcPr>
            <w:tcW w:w="3396" w:type="dxa"/>
          </w:tcPr>
          <w:p w14:paraId="39A16313" w14:textId="7DD73204" w:rsidR="00C142DA" w:rsidRDefault="00C142DA" w:rsidP="00310539">
            <w:pPr>
              <w:jc w:val="both"/>
            </w:pPr>
            <w:r>
              <w:t>B</w:t>
            </w:r>
          </w:p>
        </w:tc>
        <w:tc>
          <w:tcPr>
            <w:tcW w:w="3396" w:type="dxa"/>
          </w:tcPr>
          <w:p w14:paraId="7F62A9D0" w14:textId="3BDAD58C" w:rsidR="00C142DA" w:rsidRDefault="00C142DA" w:rsidP="00310539">
            <w:pPr>
              <w:jc w:val="both"/>
            </w:pPr>
            <w:r>
              <w:t>1</w:t>
            </w:r>
          </w:p>
        </w:tc>
        <w:tc>
          <w:tcPr>
            <w:tcW w:w="3396" w:type="dxa"/>
          </w:tcPr>
          <w:p w14:paraId="07198F92" w14:textId="553F2E6E" w:rsidR="00C142DA" w:rsidRDefault="00C142DA" w:rsidP="00310539">
            <w:pPr>
              <w:jc w:val="both"/>
            </w:pPr>
            <w:r>
              <w:t>1</w:t>
            </w:r>
          </w:p>
        </w:tc>
      </w:tr>
      <w:tr w:rsidR="00C142DA" w14:paraId="3C58671B" w14:textId="77777777" w:rsidTr="00C142DA">
        <w:tc>
          <w:tcPr>
            <w:tcW w:w="3396" w:type="dxa"/>
          </w:tcPr>
          <w:p w14:paraId="3AA02C63" w14:textId="43A6B857" w:rsidR="00C142DA" w:rsidRDefault="00C142DA" w:rsidP="00310539">
            <w:pPr>
              <w:jc w:val="both"/>
            </w:pPr>
            <w:r>
              <w:t>C</w:t>
            </w:r>
          </w:p>
        </w:tc>
        <w:tc>
          <w:tcPr>
            <w:tcW w:w="3396" w:type="dxa"/>
          </w:tcPr>
          <w:p w14:paraId="2DD3963A" w14:textId="73E5123E" w:rsidR="00C142DA" w:rsidRDefault="00C142DA" w:rsidP="00310539">
            <w:pPr>
              <w:jc w:val="both"/>
            </w:pPr>
            <w:r>
              <w:t>1</w:t>
            </w:r>
          </w:p>
        </w:tc>
        <w:tc>
          <w:tcPr>
            <w:tcW w:w="3396" w:type="dxa"/>
          </w:tcPr>
          <w:p w14:paraId="2936F4C1" w14:textId="35F9BE06" w:rsidR="00C142DA" w:rsidRDefault="00C142DA" w:rsidP="00310539">
            <w:pPr>
              <w:jc w:val="both"/>
            </w:pPr>
            <w:r>
              <w:t>1</w:t>
            </w:r>
          </w:p>
        </w:tc>
      </w:tr>
      <w:tr w:rsidR="00C142DA" w14:paraId="13C40308" w14:textId="77777777" w:rsidTr="00C142DA">
        <w:tc>
          <w:tcPr>
            <w:tcW w:w="3396" w:type="dxa"/>
          </w:tcPr>
          <w:p w14:paraId="26784C3B" w14:textId="6001C189" w:rsidR="00C142DA" w:rsidRDefault="00C142DA" w:rsidP="00310539">
            <w:pPr>
              <w:jc w:val="both"/>
            </w:pPr>
            <w:r>
              <w:t>D</w:t>
            </w:r>
          </w:p>
        </w:tc>
        <w:tc>
          <w:tcPr>
            <w:tcW w:w="3396" w:type="dxa"/>
          </w:tcPr>
          <w:p w14:paraId="7011299B" w14:textId="48FBBC6D" w:rsidR="00C142DA" w:rsidRDefault="00C142DA" w:rsidP="00310539">
            <w:pPr>
              <w:jc w:val="both"/>
            </w:pPr>
            <w:r>
              <w:t>2</w:t>
            </w:r>
          </w:p>
        </w:tc>
        <w:tc>
          <w:tcPr>
            <w:tcW w:w="3396" w:type="dxa"/>
          </w:tcPr>
          <w:p w14:paraId="5D7605A9" w14:textId="7C78900A" w:rsidR="00C142DA" w:rsidRDefault="00C142DA" w:rsidP="00310539">
            <w:pPr>
              <w:jc w:val="both"/>
            </w:pPr>
            <w:r>
              <w:t>2</w:t>
            </w:r>
          </w:p>
        </w:tc>
      </w:tr>
      <w:tr w:rsidR="00C142DA" w14:paraId="4337360E" w14:textId="77777777" w:rsidTr="00C142DA">
        <w:tc>
          <w:tcPr>
            <w:tcW w:w="3396" w:type="dxa"/>
          </w:tcPr>
          <w:p w14:paraId="1D264C28" w14:textId="78D05C24" w:rsidR="00C142DA" w:rsidRDefault="00C142DA" w:rsidP="00310539">
            <w:pPr>
              <w:jc w:val="both"/>
            </w:pPr>
            <w:r>
              <w:t>E</w:t>
            </w:r>
          </w:p>
        </w:tc>
        <w:tc>
          <w:tcPr>
            <w:tcW w:w="3396" w:type="dxa"/>
          </w:tcPr>
          <w:p w14:paraId="61446C6D" w14:textId="383AC5CC" w:rsidR="00C142DA" w:rsidRDefault="00C142DA" w:rsidP="00310539">
            <w:pPr>
              <w:jc w:val="both"/>
            </w:pPr>
            <w:r>
              <w:t>1</w:t>
            </w:r>
          </w:p>
        </w:tc>
        <w:tc>
          <w:tcPr>
            <w:tcW w:w="3396" w:type="dxa"/>
          </w:tcPr>
          <w:p w14:paraId="19007FE5" w14:textId="41C2E7D2" w:rsidR="00C142DA" w:rsidRDefault="00C142DA" w:rsidP="00310539">
            <w:pPr>
              <w:jc w:val="both"/>
            </w:pPr>
            <w:r>
              <w:t>1</w:t>
            </w:r>
          </w:p>
        </w:tc>
      </w:tr>
      <w:tr w:rsidR="00C142DA" w14:paraId="4C56D94C" w14:textId="77777777" w:rsidTr="00C142DA">
        <w:tc>
          <w:tcPr>
            <w:tcW w:w="3396" w:type="dxa"/>
          </w:tcPr>
          <w:p w14:paraId="61B50D31" w14:textId="6C6BC0DE" w:rsidR="00C142DA" w:rsidRDefault="00C142DA" w:rsidP="00310539">
            <w:pPr>
              <w:jc w:val="both"/>
            </w:pPr>
            <w:r>
              <w:t>F</w:t>
            </w:r>
          </w:p>
        </w:tc>
        <w:tc>
          <w:tcPr>
            <w:tcW w:w="3396" w:type="dxa"/>
          </w:tcPr>
          <w:p w14:paraId="79C7EEFC" w14:textId="6D442C6B" w:rsidR="00C142DA" w:rsidRDefault="00C142DA" w:rsidP="00310539">
            <w:pPr>
              <w:jc w:val="both"/>
            </w:pPr>
            <w:r>
              <w:t>0</w:t>
            </w:r>
          </w:p>
        </w:tc>
        <w:tc>
          <w:tcPr>
            <w:tcW w:w="3396" w:type="dxa"/>
          </w:tcPr>
          <w:p w14:paraId="06281FC1" w14:textId="6B68E97F" w:rsidR="00C142DA" w:rsidRDefault="00C142DA" w:rsidP="00310539">
            <w:pPr>
              <w:jc w:val="both"/>
            </w:pPr>
            <w:r>
              <w:t>1</w:t>
            </w:r>
          </w:p>
        </w:tc>
      </w:tr>
    </w:tbl>
    <w:p w14:paraId="41FDC946" w14:textId="255D8A25" w:rsidR="00565BEF" w:rsidRDefault="00565BEF" w:rsidP="00310539">
      <w:pPr>
        <w:jc w:val="both"/>
      </w:pPr>
    </w:p>
    <w:p w14:paraId="0B85D2E0" w14:textId="27F78F87" w:rsidR="00565BEF" w:rsidRDefault="00565BEF" w:rsidP="00310539">
      <w:pPr>
        <w:jc w:val="both"/>
      </w:pPr>
    </w:p>
    <w:p w14:paraId="5F49F1B4" w14:textId="32CA610E" w:rsidR="00565BEF" w:rsidRDefault="00565BEF" w:rsidP="00310539">
      <w:pPr>
        <w:jc w:val="both"/>
      </w:pPr>
    </w:p>
    <w:p w14:paraId="18FA27B0" w14:textId="07414DB9" w:rsidR="00565BEF" w:rsidRDefault="00C142DA" w:rsidP="00310539">
      <w:pPr>
        <w:jc w:val="both"/>
      </w:pPr>
      <w:r>
        <w:t>Theorem about in-degrees and out-degrees:</w:t>
      </w:r>
    </w:p>
    <w:p w14:paraId="6F4F6289" w14:textId="24B67A7A" w:rsidR="00C142DA" w:rsidRDefault="00C142DA" w:rsidP="00310539">
      <w:pPr>
        <w:jc w:val="both"/>
      </w:pPr>
      <w:r w:rsidRPr="00C142DA">
        <w:t>∑</w:t>
      </w:r>
      <w:r>
        <w:t xml:space="preserve"> deg^-(V) = </w:t>
      </w:r>
      <w:r w:rsidRPr="00C142DA">
        <w:t>∑</w:t>
      </w:r>
      <w:r>
        <w:t xml:space="preserve"> deg^+(V) = |E|</w:t>
      </w:r>
    </w:p>
    <w:p w14:paraId="07855598" w14:textId="28477867" w:rsidR="00C142DA" w:rsidRDefault="004B508D" w:rsidP="00310539">
      <w:pPr>
        <w:jc w:val="both"/>
      </w:pPr>
      <w:r>
        <w:t xml:space="preserve">1+1+1+2+1+1 </w:t>
      </w:r>
      <w:r w:rsidR="00C142DA">
        <w:t xml:space="preserve">= 2+1+1+2+1+0 = </w:t>
      </w:r>
      <w:r>
        <w:t>|7|</w:t>
      </w:r>
    </w:p>
    <w:p w14:paraId="58E2C502" w14:textId="01063C2B" w:rsidR="004B508D" w:rsidRDefault="004B508D" w:rsidP="00310539">
      <w:pPr>
        <w:jc w:val="both"/>
      </w:pPr>
      <w:r>
        <w:t xml:space="preserve">7 = 7 = 7 </w:t>
      </w:r>
      <w:r>
        <w:sym w:font="Wingdings" w:char="F0FC"/>
      </w:r>
    </w:p>
    <w:p w14:paraId="2837A6FC" w14:textId="7A0DDCEC" w:rsidR="00565BEF" w:rsidRDefault="00565BEF" w:rsidP="00310539">
      <w:pPr>
        <w:jc w:val="both"/>
      </w:pPr>
    </w:p>
    <w:p w14:paraId="00E13F9A" w14:textId="5C519FC8" w:rsidR="00565BEF" w:rsidRDefault="00565BEF" w:rsidP="00310539">
      <w:pPr>
        <w:jc w:val="both"/>
      </w:pPr>
    </w:p>
    <w:p w14:paraId="426B9546" w14:textId="344A66A9" w:rsidR="00565BEF" w:rsidRDefault="00565BEF" w:rsidP="00310539">
      <w:pPr>
        <w:jc w:val="both"/>
      </w:pPr>
    </w:p>
    <w:p w14:paraId="4C3F7EA3" w14:textId="0A982AC0" w:rsidR="00565BEF" w:rsidRDefault="00565BEF" w:rsidP="00310539">
      <w:pPr>
        <w:jc w:val="both"/>
      </w:pPr>
    </w:p>
    <w:p w14:paraId="03AD0000" w14:textId="1EE59FC6" w:rsidR="004B508D" w:rsidRDefault="004B508D" w:rsidP="00310539">
      <w:pPr>
        <w:jc w:val="both"/>
      </w:pPr>
    </w:p>
    <w:p w14:paraId="6A2F2301" w14:textId="77777777" w:rsidR="004B508D" w:rsidRDefault="004B508D" w:rsidP="00310539">
      <w:pPr>
        <w:jc w:val="both"/>
      </w:pPr>
    </w:p>
    <w:p w14:paraId="18A5B69B" w14:textId="77777777" w:rsidR="00CA0143" w:rsidRDefault="002E0DB4" w:rsidP="00CA0143">
      <w:pPr>
        <w:jc w:val="both"/>
      </w:pPr>
      <w:r>
        <w:rPr>
          <w:b/>
        </w:rPr>
        <w:lastRenderedPageBreak/>
        <w:t>3</w:t>
      </w:r>
      <w:r w:rsidR="00690244">
        <w:t xml:space="preserve">. </w:t>
      </w:r>
      <w:r w:rsidR="00CA0143">
        <w:t>Draw a simple graph with</w:t>
      </w:r>
    </w:p>
    <w:p w14:paraId="285B1168" w14:textId="289A839E" w:rsidR="00263315" w:rsidRDefault="00CA0143" w:rsidP="00CA0143">
      <w:pPr>
        <w:jc w:val="both"/>
      </w:pPr>
      <w:r w:rsidRPr="007E4A8F">
        <w:rPr>
          <w:position w:val="-14"/>
        </w:rPr>
        <w:object w:dxaOrig="7500" w:dyaOrig="400" w14:anchorId="660B381C">
          <v:shape id="_x0000_i1034" type="#_x0000_t75" style="width:375pt;height:19.9pt" o:ole="">
            <v:imagedata r:id="rId11" o:title=""/>
          </v:shape>
          <o:OLEObject Type="Embed" ProgID="Equation.DSMT4" ShapeID="_x0000_i1034" DrawAspect="Content" ObjectID="_1618430727" r:id="rId12"/>
        </w:object>
      </w:r>
    </w:p>
    <w:p w14:paraId="48B785FE" w14:textId="4E546FF9" w:rsidR="009F179C" w:rsidRDefault="009F179C" w:rsidP="009F179C">
      <w:pPr>
        <w:jc w:val="both"/>
      </w:pPr>
    </w:p>
    <w:p w14:paraId="72BA2092" w14:textId="77777777" w:rsidR="00924E17" w:rsidRDefault="00924E17" w:rsidP="009F179C">
      <w:pPr>
        <w:jc w:val="both"/>
      </w:pPr>
    </w:p>
    <w:p w14:paraId="7E6A219E" w14:textId="2B28F5E3" w:rsidR="00924E17" w:rsidRDefault="00924E17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261952" behindDoc="0" locked="0" layoutInCell="1" allowOverlap="1" wp14:anchorId="70501642" wp14:editId="49C5A249">
                <wp:simplePos x="0" y="0"/>
                <wp:positionH relativeFrom="column">
                  <wp:posOffset>2759075</wp:posOffset>
                </wp:positionH>
                <wp:positionV relativeFrom="paragraph">
                  <wp:posOffset>119380</wp:posOffset>
                </wp:positionV>
                <wp:extent cx="366395" cy="366395"/>
                <wp:effectExtent l="0" t="0" r="14605" b="14605"/>
                <wp:wrapNone/>
                <wp:docPr id="1040" name="Oval 10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3B7D54" w14:textId="3F94E520" w:rsidR="004B508D" w:rsidRDefault="004B508D" w:rsidP="004B508D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0501642" id="Oval 1040" o:spid="_x0000_s1043" style="position:absolute;left:0;text-align:left;margin-left:217.25pt;margin-top:9.4pt;width:28.85pt;height:28.85pt;z-index:25126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" fillcolor="white [3212]" strokecolor="black [3200]" strokeweight=".25pt">
                <v:textbox>
                  <w:txbxContent>
                    <w:p w14:paraId="5E3B7D54" w14:textId="3F94E520" w:rsidR="004B508D" w:rsidRDefault="004B508D" w:rsidP="004B508D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oval>
            </w:pict>
          </mc:Fallback>
        </mc:AlternateContent>
      </w:r>
    </w:p>
    <w:p w14:paraId="2206DC97" w14:textId="7F68C2F9" w:rsidR="00924E17" w:rsidRDefault="006147BB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22944" behindDoc="0" locked="0" layoutInCell="1" allowOverlap="1" wp14:anchorId="710CC8B5" wp14:editId="582C9C2B">
                <wp:simplePos x="0" y="0"/>
                <wp:positionH relativeFrom="column">
                  <wp:posOffset>3127693</wp:posOffset>
                </wp:positionH>
                <wp:positionV relativeFrom="paragraph">
                  <wp:posOffset>126364</wp:posOffset>
                </wp:positionV>
                <wp:extent cx="2443480" cy="1819275"/>
                <wp:effectExtent l="0" t="0" r="33020" b="28575"/>
                <wp:wrapNone/>
                <wp:docPr id="1069" name="Straight Connector 10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3480" cy="1819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200183" id="Straight Connector 1069" o:spid="_x0000_s1026" style="position:absolute;z-index:251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3pt,9.95pt" to="438.7pt,1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" strokecolor="#4579b8 [3044]"/>
            </w:pict>
          </mc:Fallback>
        </mc:AlternateContent>
      </w:r>
      <w:r w:rsidR="000A24EE"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7B7C9AE" wp14:editId="0FFDB56F">
                <wp:simplePos x="0" y="0"/>
                <wp:positionH relativeFrom="column">
                  <wp:posOffset>470535</wp:posOffset>
                </wp:positionH>
                <wp:positionV relativeFrom="paragraph">
                  <wp:posOffset>154940</wp:posOffset>
                </wp:positionV>
                <wp:extent cx="2305050" cy="1790700"/>
                <wp:effectExtent l="0" t="0" r="19050" b="19050"/>
                <wp:wrapNone/>
                <wp:docPr id="1067" name="Straight Connector 10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05050" cy="1790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53ABE0" id="Straight Connector 1067" o:spid="_x0000_s1026" style="position:absolute;flip:y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05pt,12.2pt" to="218.55pt,1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" strokecolor="#4579b8 [3044]"/>
            </w:pict>
          </mc:Fallback>
        </mc:AlternateContent>
      </w:r>
    </w:p>
    <w:p w14:paraId="24ED43BF" w14:textId="545E1554" w:rsidR="00924E17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35232" behindDoc="0" locked="0" layoutInCell="1" allowOverlap="1" wp14:anchorId="3865261C" wp14:editId="61BC2033">
                <wp:simplePos x="0" y="0"/>
                <wp:positionH relativeFrom="column">
                  <wp:posOffset>3066098</wp:posOffset>
                </wp:positionH>
                <wp:positionV relativeFrom="paragraph">
                  <wp:posOffset>89218</wp:posOffset>
                </wp:positionV>
                <wp:extent cx="252412" cy="481012"/>
                <wp:effectExtent l="0" t="0" r="33655" b="33655"/>
                <wp:wrapNone/>
                <wp:docPr id="1080" name="Straight Connector 10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412" cy="48101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6207C7" id="Straight Connector 1080" o:spid="_x0000_s1026" style="position:absolute;z-index:2519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45pt,7.05pt" to="261.3pt,4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59BFF00A" wp14:editId="6E791D73">
                <wp:simplePos x="0" y="0"/>
                <wp:positionH relativeFrom="column">
                  <wp:posOffset>2966085</wp:posOffset>
                </wp:positionH>
                <wp:positionV relativeFrom="paragraph">
                  <wp:posOffset>117793</wp:posOffset>
                </wp:positionV>
                <wp:extent cx="4763" cy="1676082"/>
                <wp:effectExtent l="0" t="0" r="33655" b="19685"/>
                <wp:wrapNone/>
                <wp:docPr id="1049" name="Straight Connector 10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3" cy="167608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3DAF80" id="Straight Connector 1049" o:spid="_x0000_s1026" style="position:absolute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55pt,9.3pt" to="233.95pt,14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" strokecolor="#4579b8 [3044]"/>
            </w:pict>
          </mc:Fallback>
        </mc:AlternateContent>
      </w:r>
      <w:r w:rsidR="006147BB"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7C0D6D2" wp14:editId="031F88F7">
                <wp:simplePos x="0" y="0"/>
                <wp:positionH relativeFrom="column">
                  <wp:posOffset>2070735</wp:posOffset>
                </wp:positionH>
                <wp:positionV relativeFrom="paragraph">
                  <wp:posOffset>89217</wp:posOffset>
                </wp:positionV>
                <wp:extent cx="747713" cy="909637"/>
                <wp:effectExtent l="0" t="0" r="33655" b="24130"/>
                <wp:wrapNone/>
                <wp:docPr id="1071" name="Straight Connector 10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713" cy="909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12DFD2" id="Straight Connector 1071" o:spid="_x0000_s1026" style="position:absolute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05pt,7pt" to="221.95pt,7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" strokecolor="#4579b8 [3044]"/>
            </w:pict>
          </mc:Fallback>
        </mc:AlternateContent>
      </w:r>
    </w:p>
    <w:p w14:paraId="439B783F" w14:textId="0FE53101" w:rsidR="00924E17" w:rsidRDefault="00924E17" w:rsidP="009F179C">
      <w:pPr>
        <w:jc w:val="both"/>
      </w:pPr>
    </w:p>
    <w:p w14:paraId="439C387D" w14:textId="7969D1C2" w:rsidR="00CA0143" w:rsidRDefault="00CA0143" w:rsidP="009F179C">
      <w:pPr>
        <w:jc w:val="both"/>
      </w:pPr>
    </w:p>
    <w:p w14:paraId="5B2FFDBB" w14:textId="5620024F" w:rsidR="00CA0143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93376" behindDoc="0" locked="0" layoutInCell="1" allowOverlap="1" wp14:anchorId="689F3758" wp14:editId="252FDBED">
                <wp:simplePos x="0" y="0"/>
                <wp:positionH relativeFrom="column">
                  <wp:posOffset>3230245</wp:posOffset>
                </wp:positionH>
                <wp:positionV relativeFrom="paragraph">
                  <wp:posOffset>19685</wp:posOffset>
                </wp:positionV>
                <wp:extent cx="366395" cy="366395"/>
                <wp:effectExtent l="0" t="0" r="14605" b="14605"/>
                <wp:wrapNone/>
                <wp:docPr id="1045" name="Oval 10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944527" w14:textId="1B5CFE71" w:rsidR="004B508D" w:rsidRDefault="00604A9C" w:rsidP="004B508D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9F3758" id="Oval 1045" o:spid="_x0000_s1044" style="position:absolute;left:0;text-align:left;margin-left:254.35pt;margin-top:1.55pt;width:28.85pt;height:28.85pt;z-index:25149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" fillcolor="white [3212]" strokecolor="black [3200]" strokeweight=".25pt">
                <v:textbox>
                  <w:txbxContent>
                    <w:p w14:paraId="10944527" w14:textId="1B5CFE71" w:rsidR="004B508D" w:rsidRDefault="00604A9C" w:rsidP="004B508D">
                      <w:pPr>
                        <w:jc w:val="center"/>
                      </w:pPr>
                      <w:r>
                        <w:t>6</w:t>
                      </w:r>
                    </w:p>
                  </w:txbxContent>
                </v:textbox>
              </v:oval>
            </w:pict>
          </mc:Fallback>
        </mc:AlternateContent>
      </w:r>
    </w:p>
    <w:p w14:paraId="5B25E578" w14:textId="46339F4A" w:rsidR="00705F2E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34208" behindDoc="0" locked="0" layoutInCell="1" allowOverlap="1" wp14:anchorId="4572A243" wp14:editId="7CE0971E">
                <wp:simplePos x="0" y="0"/>
                <wp:positionH relativeFrom="column">
                  <wp:posOffset>3551872</wp:posOffset>
                </wp:positionH>
                <wp:positionV relativeFrom="paragraph">
                  <wp:posOffset>131128</wp:posOffset>
                </wp:positionV>
                <wp:extent cx="276225" cy="204787"/>
                <wp:effectExtent l="0" t="0" r="28575" b="24130"/>
                <wp:wrapNone/>
                <wp:docPr id="1079" name="Straight Connector 10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2047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6D4BC2" id="Straight Connector 1079" o:spid="_x0000_s1026" style="position:absolute;z-index:25193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65pt,10.35pt" to="301.4pt,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" strokecolor="#4579b8 [3044]"/>
            </w:pict>
          </mc:Fallback>
        </mc:AlternateContent>
      </w:r>
    </w:p>
    <w:p w14:paraId="57E11412" w14:textId="18585214" w:rsidR="00705F2E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51BEE43" wp14:editId="3D0EF502">
                <wp:simplePos x="0" y="0"/>
                <wp:positionH relativeFrom="column">
                  <wp:posOffset>3004184</wp:posOffset>
                </wp:positionH>
                <wp:positionV relativeFrom="paragraph">
                  <wp:posOffset>13017</wp:posOffset>
                </wp:positionV>
                <wp:extent cx="314325" cy="904875"/>
                <wp:effectExtent l="0" t="0" r="28575" b="28575"/>
                <wp:wrapNone/>
                <wp:docPr id="1078" name="Straight Connector 10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4325" cy="904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128061" id="Straight Connector 1078" o:spid="_x0000_s1026" style="position:absolute;flip:x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55pt,1pt" to="261.3pt,7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45248" behindDoc="0" locked="0" layoutInCell="1" allowOverlap="1" wp14:anchorId="3744C773" wp14:editId="0BB1F15E">
                <wp:simplePos x="0" y="0"/>
                <wp:positionH relativeFrom="column">
                  <wp:posOffset>3797300</wp:posOffset>
                </wp:positionH>
                <wp:positionV relativeFrom="paragraph">
                  <wp:posOffset>87630</wp:posOffset>
                </wp:positionV>
                <wp:extent cx="366395" cy="366395"/>
                <wp:effectExtent l="0" t="0" r="14605" b="24130"/>
                <wp:wrapNone/>
                <wp:docPr id="1044" name="Oval 10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2E3D78" w14:textId="2B0E9344" w:rsidR="004B508D" w:rsidRDefault="00955124" w:rsidP="004B508D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744C773" id="Oval 1044" o:spid="_x0000_s1045" style="position:absolute;left:0;text-align:left;margin-left:299pt;margin-top:6.9pt;width:28.85pt;height:28.85pt;z-index:25144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" fillcolor="white [3212]" strokecolor="black [3200]" strokeweight=".25pt">
                <v:textbox>
                  <w:txbxContent>
                    <w:p w14:paraId="212E3D78" w14:textId="2B0E9344" w:rsidR="004B508D" w:rsidRDefault="00955124" w:rsidP="004B508D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6147BB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6093570" wp14:editId="3576916F">
                <wp:simplePos x="0" y="0"/>
                <wp:positionH relativeFrom="column">
                  <wp:posOffset>1881188</wp:posOffset>
                </wp:positionH>
                <wp:positionV relativeFrom="paragraph">
                  <wp:posOffset>123190</wp:posOffset>
                </wp:positionV>
                <wp:extent cx="366395" cy="366395"/>
                <wp:effectExtent l="0" t="0" r="14605" b="14605"/>
                <wp:wrapNone/>
                <wp:docPr id="1072" name="Oval 10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5A6CF6" w14:textId="3BC6EB1D" w:rsidR="006147BB" w:rsidRDefault="006147BB" w:rsidP="006147BB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6093570" id="Oval 1072" o:spid="_x0000_s1046" style="position:absolute;left:0;text-align:left;margin-left:148.15pt;margin-top:9.7pt;width:28.85pt;height:28.8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" fillcolor="white [3212]" strokecolor="black [3200]" strokeweight=".25pt">
                <v:textbox>
                  <w:txbxContent>
                    <w:p w14:paraId="355A6CF6" w14:textId="3BC6EB1D" w:rsidR="006147BB" w:rsidRDefault="006147BB" w:rsidP="006147BB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oval>
            </w:pict>
          </mc:Fallback>
        </mc:AlternateContent>
      </w:r>
    </w:p>
    <w:p w14:paraId="70CBCA75" w14:textId="6E0AD8C4" w:rsidR="00705F2E" w:rsidRDefault="006147BB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6A1331D7" wp14:editId="1CE1B4AB">
                <wp:simplePos x="0" y="0"/>
                <wp:positionH relativeFrom="column">
                  <wp:posOffset>608647</wp:posOffset>
                </wp:positionH>
                <wp:positionV relativeFrom="paragraph">
                  <wp:posOffset>118745</wp:posOffset>
                </wp:positionV>
                <wp:extent cx="1271587" cy="671513"/>
                <wp:effectExtent l="0" t="0" r="24130" b="33655"/>
                <wp:wrapNone/>
                <wp:docPr id="1073" name="Straight Connector 10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71587" cy="6715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A48B6E" id="Straight Connector 1073" o:spid="_x0000_s1026" style="position:absolute;flip:y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9pt,9.35pt" to="148pt,6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" strokecolor="#4579b8 [3044]"/>
            </w:pict>
          </mc:Fallback>
        </mc:AlternateContent>
      </w:r>
    </w:p>
    <w:p w14:paraId="5522D520" w14:textId="4893265A" w:rsidR="00705F2E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6A9CAA60" wp14:editId="1EC6E521">
                <wp:simplePos x="0" y="0"/>
                <wp:positionH relativeFrom="column">
                  <wp:posOffset>2180273</wp:posOffset>
                </wp:positionH>
                <wp:positionV relativeFrom="paragraph">
                  <wp:posOffset>105410</wp:posOffset>
                </wp:positionV>
                <wp:extent cx="666750" cy="528638"/>
                <wp:effectExtent l="0" t="0" r="19050" b="24130"/>
                <wp:wrapNone/>
                <wp:docPr id="1051" name="Straight Connector 10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0" cy="5286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EC3236" id="Straight Connector 1051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7pt,8.3pt" to="224.2pt,4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29396612" wp14:editId="71FBFB1E">
                <wp:simplePos x="0" y="0"/>
                <wp:positionH relativeFrom="column">
                  <wp:posOffset>3061335</wp:posOffset>
                </wp:positionH>
                <wp:positionV relativeFrom="paragraph">
                  <wp:posOffset>5397</wp:posOffset>
                </wp:positionV>
                <wp:extent cx="747078" cy="600075"/>
                <wp:effectExtent l="0" t="0" r="34290" b="28575"/>
                <wp:wrapNone/>
                <wp:docPr id="1050" name="Straight Connector 10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078" cy="600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7C557A" id="Straight Connector 1050" o:spid="_x0000_s1026" style="position:absolute;flip:y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1.05pt,.4pt" to="299.9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" strokecolor="#4579b8 [3044]"/>
            </w:pict>
          </mc:Fallback>
        </mc:AlternateContent>
      </w:r>
      <w:r w:rsidR="006147BB">
        <w:rPr>
          <w:noProof/>
        </w:rPr>
        <mc:AlternateContent>
          <mc:Choice Requires="wps">
            <w:drawing>
              <wp:anchor distT="0" distB="0" distL="114300" distR="114300" simplePos="0" relativeHeight="251355136" behindDoc="0" locked="0" layoutInCell="1" allowOverlap="1" wp14:anchorId="757758D5" wp14:editId="42EB64D8">
                <wp:simplePos x="0" y="0"/>
                <wp:positionH relativeFrom="column">
                  <wp:posOffset>4331335</wp:posOffset>
                </wp:positionH>
                <wp:positionV relativeFrom="paragraph">
                  <wp:posOffset>137160</wp:posOffset>
                </wp:positionV>
                <wp:extent cx="366395" cy="366395"/>
                <wp:effectExtent l="0" t="0" r="14605" b="14605"/>
                <wp:wrapNone/>
                <wp:docPr id="1043" name="Oval 10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80FF90" w14:textId="00CD550E" w:rsidR="004B508D" w:rsidRDefault="00955124" w:rsidP="004B508D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7758D5" id="Oval 1043" o:spid="_x0000_s1047" style="position:absolute;left:0;text-align:left;margin-left:341.05pt;margin-top:10.8pt;width:28.85pt;height:28.85pt;z-index:25135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" fillcolor="white [3212]" strokecolor="black [3200]" strokeweight=".25pt">
                <v:textbox>
                  <w:txbxContent>
                    <w:p w14:paraId="4F80FF90" w14:textId="00CD550E" w:rsidR="004B508D" w:rsidRDefault="00955124" w:rsidP="004B508D">
                      <w:pPr>
                        <w:jc w:val="center"/>
                      </w:pPr>
                      <w:r>
                        <w:t>9</w:t>
                      </w:r>
                    </w:p>
                  </w:txbxContent>
                </v:textbox>
              </v:oval>
            </w:pict>
          </mc:Fallback>
        </mc:AlternateContent>
      </w:r>
    </w:p>
    <w:p w14:paraId="345718BF" w14:textId="0BE5DFD7" w:rsidR="00705F2E" w:rsidRDefault="00705F2E" w:rsidP="009F179C">
      <w:pPr>
        <w:jc w:val="both"/>
      </w:pPr>
    </w:p>
    <w:p w14:paraId="0C5D355A" w14:textId="0CC8F747" w:rsidR="00CA0143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5C18497" wp14:editId="1E7E4784">
                <wp:simplePos x="0" y="0"/>
                <wp:positionH relativeFrom="column">
                  <wp:posOffset>3137534</wp:posOffset>
                </wp:positionH>
                <wp:positionV relativeFrom="paragraph">
                  <wp:posOffset>2540</wp:posOffset>
                </wp:positionV>
                <wp:extent cx="1185545" cy="319088"/>
                <wp:effectExtent l="0" t="0" r="14605" b="24130"/>
                <wp:wrapNone/>
                <wp:docPr id="1074" name="Straight Connector 10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85545" cy="3190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7A4989" id="Straight Connector 1074" o:spid="_x0000_s1026" style="position:absolute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05pt,.2pt" to="340.4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" strokecolor="#4579b8 [3044]"/>
            </w:pict>
          </mc:Fallback>
        </mc:AlternateContent>
      </w:r>
    </w:p>
    <w:p w14:paraId="6ED468A0" w14:textId="0C5DEBF6" w:rsidR="00CA0143" w:rsidRDefault="006147BB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43B97D19" wp14:editId="3C09BDC4">
                <wp:simplePos x="0" y="0"/>
                <wp:positionH relativeFrom="column">
                  <wp:posOffset>5390198</wp:posOffset>
                </wp:positionH>
                <wp:positionV relativeFrom="paragraph">
                  <wp:posOffset>3492</wp:posOffset>
                </wp:positionV>
                <wp:extent cx="557213" cy="557213"/>
                <wp:effectExtent l="0" t="0" r="14605" b="14605"/>
                <wp:wrapNone/>
                <wp:docPr id="1048" name="Oval 10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3" cy="557213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D9EF91" w14:textId="3DB03C30" w:rsidR="004B508D" w:rsidRDefault="006147BB" w:rsidP="004B508D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3B97D19" id="Oval 1048" o:spid="_x0000_s1048" style="position:absolute;left:0;text-align:left;margin-left:424.45pt;margin-top:.25pt;width:43.9pt;height:43.9p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" fillcolor="white [3212]" strokecolor="black [3200]" strokeweight=".25pt">
                <v:textbox>
                  <w:txbxContent>
                    <w:p w14:paraId="26D9EF91" w14:textId="3DB03C30" w:rsidR="004B508D" w:rsidRDefault="006147BB" w:rsidP="004B508D">
                      <w:pPr>
                        <w:jc w:val="center"/>
                      </w:pPr>
                      <w: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  <w:r w:rsidR="00924E17">
        <w:rPr>
          <w:noProof/>
        </w:rPr>
        <mc:AlternateContent>
          <mc:Choice Requires="wps">
            <w:drawing>
              <wp:anchor distT="0" distB="0" distL="114300" distR="114300" simplePos="0" relativeHeight="251243520" behindDoc="0" locked="0" layoutInCell="1" allowOverlap="1" wp14:anchorId="7BEEFD9C" wp14:editId="615C6871">
                <wp:simplePos x="0" y="0"/>
                <wp:positionH relativeFrom="column">
                  <wp:posOffset>280670</wp:posOffset>
                </wp:positionH>
                <wp:positionV relativeFrom="paragraph">
                  <wp:posOffset>18415</wp:posOffset>
                </wp:positionV>
                <wp:extent cx="366395" cy="366395"/>
                <wp:effectExtent l="0" t="0" r="14605" b="14605"/>
                <wp:wrapNone/>
                <wp:docPr id="1039" name="Oval 1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C8BDA1" w14:textId="23E0C409" w:rsidR="004B508D" w:rsidRDefault="00955124" w:rsidP="004B508D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EEFD9C" id="Oval 1039" o:spid="_x0000_s1049" style="position:absolute;left:0;text-align:left;margin-left:22.1pt;margin-top:1.45pt;width:28.85pt;height:28.85pt;z-index:25124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" fillcolor="white [3212]" strokecolor="black [3200]" strokeweight=".25pt">
                <v:textbox>
                  <w:txbxContent>
                    <w:p w14:paraId="39C8BDA1" w14:textId="23E0C409" w:rsidR="004B508D" w:rsidRDefault="00955124" w:rsidP="004B508D">
                      <w:pPr>
                        <w:jc w:val="center"/>
                      </w:pPr>
                      <w: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 w:rsidR="00955124">
        <w:rPr>
          <w:noProof/>
        </w:rPr>
        <mc:AlternateContent>
          <mc:Choice Requires="wps">
            <w:drawing>
              <wp:anchor distT="0" distB="0" distL="114300" distR="114300" simplePos="0" relativeHeight="251209728" behindDoc="0" locked="0" layoutInCell="1" allowOverlap="1" wp14:anchorId="554DF098" wp14:editId="7BE58222">
                <wp:simplePos x="0" y="0"/>
                <wp:positionH relativeFrom="column">
                  <wp:posOffset>2784475</wp:posOffset>
                </wp:positionH>
                <wp:positionV relativeFrom="paragraph">
                  <wp:posOffset>54610</wp:posOffset>
                </wp:positionV>
                <wp:extent cx="366395" cy="366395"/>
                <wp:effectExtent l="0" t="0" r="14605" b="14605"/>
                <wp:wrapNone/>
                <wp:docPr id="1038" name="Oval 10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EE8EEC" w14:textId="597D8645" w:rsidR="004B508D" w:rsidRDefault="004B508D" w:rsidP="004B508D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4DF098" id="Oval 1038" o:spid="_x0000_s1050" style="position:absolute;left:0;text-align:left;margin-left:219.25pt;margin-top:4.3pt;width:28.85pt;height:28.85pt;z-index:25120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" fillcolor="white [3212]" strokecolor="black [3200]" strokeweight=".25pt">
                <v:textbox>
                  <w:txbxContent>
                    <w:p w14:paraId="28EE8EEC" w14:textId="597D8645" w:rsidR="004B508D" w:rsidRDefault="004B508D" w:rsidP="004B508D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14:paraId="3227921A" w14:textId="230BCA93" w:rsidR="004B508D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8541134" wp14:editId="04C846EB">
                <wp:simplePos x="0" y="0"/>
                <wp:positionH relativeFrom="column">
                  <wp:posOffset>2061210</wp:posOffset>
                </wp:positionH>
                <wp:positionV relativeFrom="paragraph">
                  <wp:posOffset>175894</wp:posOffset>
                </wp:positionV>
                <wp:extent cx="757238" cy="442913"/>
                <wp:effectExtent l="0" t="0" r="24130" b="33655"/>
                <wp:wrapNone/>
                <wp:docPr id="1077" name="Straight Connector 10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57238" cy="4429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D44183" id="Straight Connector 1077" o:spid="_x0000_s1026" style="position:absolute;flip:y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3pt,13.85pt" to="221.95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" strokecolor="#4579b8 [3044]"/>
            </w:pict>
          </mc:Fallback>
        </mc:AlternateContent>
      </w:r>
      <w:r w:rsidR="00924E17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24C40C1" wp14:editId="16671CA8">
                <wp:simplePos x="0" y="0"/>
                <wp:positionH relativeFrom="column">
                  <wp:posOffset>651510</wp:posOffset>
                </wp:positionH>
                <wp:positionV relativeFrom="paragraph">
                  <wp:posOffset>70803</wp:posOffset>
                </wp:positionV>
                <wp:extent cx="2133600" cy="0"/>
                <wp:effectExtent l="0" t="0" r="0" b="0"/>
                <wp:wrapNone/>
                <wp:docPr id="1052" name="Straight Connector 10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33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B9A1F3" id="Straight Connector 1052" o:spid="_x0000_s1026" style="position:absolute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3pt,5.6pt" to="219.3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" strokecolor="#4579b8 [3044]"/>
            </w:pict>
          </mc:Fallback>
        </mc:AlternateContent>
      </w:r>
      <w:r w:rsidR="00924E17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F6EE48" wp14:editId="5ACC6C5C">
                <wp:simplePos x="0" y="0"/>
                <wp:positionH relativeFrom="column">
                  <wp:posOffset>3151823</wp:posOffset>
                </wp:positionH>
                <wp:positionV relativeFrom="paragraph">
                  <wp:posOffset>23494</wp:posOffset>
                </wp:positionV>
                <wp:extent cx="2252662" cy="33020"/>
                <wp:effectExtent l="0" t="0" r="33655" b="24130"/>
                <wp:wrapNone/>
                <wp:docPr id="1053" name="Straight Connector 1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52662" cy="33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BAD8AD" id="Straight Connector 1053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8.2pt,1.85pt" to="425.5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" strokecolor="#4579b8 [3044]"/>
            </w:pict>
          </mc:Fallback>
        </mc:AlternateContent>
      </w:r>
    </w:p>
    <w:p w14:paraId="70FE573A" w14:textId="7167BF12" w:rsidR="004B508D" w:rsidRDefault="006147BB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EEDDA70" wp14:editId="66E0B5DB">
                <wp:simplePos x="0" y="0"/>
                <wp:positionH relativeFrom="column">
                  <wp:posOffset>2966084</wp:posOffset>
                </wp:positionH>
                <wp:positionV relativeFrom="paragraph">
                  <wp:posOffset>86359</wp:posOffset>
                </wp:positionV>
                <wp:extent cx="38199" cy="1833563"/>
                <wp:effectExtent l="0" t="0" r="19050" b="33655"/>
                <wp:wrapNone/>
                <wp:docPr id="1061" name="Straight Connector 10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99" cy="18335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EC1538" id="Straight Connector 1061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55pt,6.8pt" to="236.55pt,15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" strokecolor="#4579b8 [3044]"/>
            </w:pict>
          </mc:Fallback>
        </mc:AlternateContent>
      </w:r>
    </w:p>
    <w:p w14:paraId="0D3258F6" w14:textId="092C3F57" w:rsidR="004B508D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8EC3738" wp14:editId="018694EC">
                <wp:simplePos x="0" y="0"/>
                <wp:positionH relativeFrom="column">
                  <wp:posOffset>3175635</wp:posOffset>
                </wp:positionH>
                <wp:positionV relativeFrom="paragraph">
                  <wp:posOffset>25400</wp:posOffset>
                </wp:positionV>
                <wp:extent cx="2495550" cy="1866900"/>
                <wp:effectExtent l="0" t="0" r="19050" b="19050"/>
                <wp:wrapNone/>
                <wp:docPr id="1076" name="Straight Connector 10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95550" cy="1866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C14313" id="Straight Connector 1076" o:spid="_x0000_s1026" style="position:absolute;flip:y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05pt,2pt" to="446.55pt,14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" strokecolor="#4579b8 [3044]"/>
            </w:pict>
          </mc:Fallback>
        </mc:AlternateContent>
      </w:r>
    </w:p>
    <w:p w14:paraId="082FEB15" w14:textId="3B0551CD" w:rsidR="004B508D" w:rsidRDefault="00604A9C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 wp14:anchorId="21AEC77B" wp14:editId="0C58E6E8">
                <wp:simplePos x="0" y="0"/>
                <wp:positionH relativeFrom="column">
                  <wp:posOffset>1726247</wp:posOffset>
                </wp:positionH>
                <wp:positionV relativeFrom="paragraph">
                  <wp:posOffset>24765</wp:posOffset>
                </wp:positionV>
                <wp:extent cx="366395" cy="366395"/>
                <wp:effectExtent l="0" t="0" r="14605" b="14605"/>
                <wp:wrapNone/>
                <wp:docPr id="1046" name="Oval 10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A7906B" w14:textId="4E4E10A1" w:rsidR="004B508D" w:rsidRDefault="00955124" w:rsidP="004B508D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1AEC77B" id="Oval 1046" o:spid="_x0000_s1051" style="position:absolute;left:0;text-align:left;margin-left:135.9pt;margin-top:1.95pt;width:28.85pt;height:28.85pt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" fillcolor="white [3212]" strokecolor="black [3200]" strokeweight=".25pt">
                <v:textbox>
                  <w:txbxContent>
                    <w:p w14:paraId="0FA7906B" w14:textId="4E4E10A1" w:rsidR="004B508D" w:rsidRDefault="00955124" w:rsidP="004B508D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oval>
            </w:pict>
          </mc:Fallback>
        </mc:AlternateContent>
      </w:r>
    </w:p>
    <w:p w14:paraId="6DF34C4C" w14:textId="1997EB8B" w:rsidR="004B508D" w:rsidRDefault="004B508D" w:rsidP="009F179C">
      <w:pPr>
        <w:jc w:val="both"/>
      </w:pPr>
    </w:p>
    <w:p w14:paraId="3530AA86" w14:textId="2ABC4A6E" w:rsidR="004B508D" w:rsidRDefault="004B508D" w:rsidP="009F179C">
      <w:pPr>
        <w:jc w:val="both"/>
      </w:pPr>
    </w:p>
    <w:p w14:paraId="60CC485B" w14:textId="5D9B430F" w:rsidR="004B508D" w:rsidRDefault="004B508D" w:rsidP="009F179C">
      <w:pPr>
        <w:jc w:val="both"/>
      </w:pPr>
    </w:p>
    <w:p w14:paraId="6F801229" w14:textId="2D9A4FE8" w:rsidR="004B508D" w:rsidRDefault="004B508D" w:rsidP="009F179C">
      <w:pPr>
        <w:jc w:val="both"/>
      </w:pPr>
    </w:p>
    <w:p w14:paraId="4ADA77C3" w14:textId="1ECA12E1" w:rsidR="004B508D" w:rsidRDefault="004B508D" w:rsidP="009F179C">
      <w:pPr>
        <w:jc w:val="both"/>
      </w:pPr>
    </w:p>
    <w:p w14:paraId="12F36190" w14:textId="4B040947" w:rsidR="004B508D" w:rsidRDefault="004B508D" w:rsidP="009F179C">
      <w:pPr>
        <w:jc w:val="both"/>
      </w:pPr>
    </w:p>
    <w:p w14:paraId="7E864C67" w14:textId="750C6833" w:rsidR="004B508D" w:rsidRDefault="004B508D" w:rsidP="009F179C">
      <w:pPr>
        <w:jc w:val="both"/>
      </w:pPr>
    </w:p>
    <w:p w14:paraId="5BCBE3C0" w14:textId="7C44A67C" w:rsidR="004B508D" w:rsidRDefault="004B508D" w:rsidP="009F179C">
      <w:pPr>
        <w:jc w:val="both"/>
      </w:pPr>
    </w:p>
    <w:p w14:paraId="1EEA0C16" w14:textId="13F84A88" w:rsidR="004B508D" w:rsidRDefault="00924E17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9936" behindDoc="0" locked="0" layoutInCell="1" allowOverlap="1" wp14:anchorId="40649CB6" wp14:editId="3D755ED7">
                <wp:simplePos x="0" y="0"/>
                <wp:positionH relativeFrom="column">
                  <wp:posOffset>2820670</wp:posOffset>
                </wp:positionH>
                <wp:positionV relativeFrom="paragraph">
                  <wp:posOffset>8890</wp:posOffset>
                </wp:positionV>
                <wp:extent cx="366395" cy="366395"/>
                <wp:effectExtent l="0" t="0" r="14605" b="14605"/>
                <wp:wrapNone/>
                <wp:docPr id="1047" name="Oval 10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8CF647" w14:textId="27311F8B" w:rsidR="004B508D" w:rsidRDefault="00604A9C" w:rsidP="004B508D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649CB6" id="Oval 1047" o:spid="_x0000_s1052" style="position:absolute;left:0;text-align:left;margin-left:222.1pt;margin-top:.7pt;width:28.85pt;height:28.85pt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" fillcolor="white [3212]" strokecolor="black [3200]" strokeweight=".25pt">
                <v:textbox>
                  <w:txbxContent>
                    <w:p w14:paraId="0D8CF647" w14:textId="27311F8B" w:rsidR="004B508D" w:rsidRDefault="00604A9C" w:rsidP="004B508D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oval>
            </w:pict>
          </mc:Fallback>
        </mc:AlternateContent>
      </w:r>
    </w:p>
    <w:p w14:paraId="57A976C3" w14:textId="1B3DEA63" w:rsidR="004B508D" w:rsidRDefault="004B508D" w:rsidP="009F179C">
      <w:pPr>
        <w:jc w:val="both"/>
      </w:pPr>
    </w:p>
    <w:p w14:paraId="31559FBF" w14:textId="3CDE3CAD" w:rsidR="004B508D" w:rsidRDefault="004B508D" w:rsidP="009F179C">
      <w:pPr>
        <w:jc w:val="both"/>
      </w:pPr>
    </w:p>
    <w:p w14:paraId="34CA8DF8" w14:textId="59B523C1" w:rsidR="004B508D" w:rsidRDefault="004B508D" w:rsidP="009F179C">
      <w:pPr>
        <w:jc w:val="both"/>
      </w:pPr>
    </w:p>
    <w:p w14:paraId="152999F4" w14:textId="7803DC43" w:rsidR="004B508D" w:rsidRDefault="004B508D" w:rsidP="009F179C">
      <w:pPr>
        <w:jc w:val="both"/>
      </w:pPr>
    </w:p>
    <w:p w14:paraId="4725E023" w14:textId="13148AD7" w:rsidR="004B508D" w:rsidRDefault="004B508D" w:rsidP="009F179C">
      <w:pPr>
        <w:jc w:val="both"/>
      </w:pPr>
    </w:p>
    <w:p w14:paraId="161F11B5" w14:textId="40F6F7B0" w:rsidR="004B508D" w:rsidRDefault="004B508D" w:rsidP="009F179C">
      <w:pPr>
        <w:jc w:val="both"/>
      </w:pPr>
    </w:p>
    <w:p w14:paraId="5D88F7D9" w14:textId="6A9922A9" w:rsidR="004B508D" w:rsidRDefault="004B508D" w:rsidP="009F179C">
      <w:pPr>
        <w:jc w:val="both"/>
      </w:pPr>
    </w:p>
    <w:p w14:paraId="0FD39DA4" w14:textId="445353CD" w:rsidR="004B508D" w:rsidRDefault="004B508D" w:rsidP="009F179C">
      <w:pPr>
        <w:jc w:val="both"/>
      </w:pPr>
    </w:p>
    <w:p w14:paraId="4BC2B44B" w14:textId="078B6C67" w:rsidR="004B508D" w:rsidRDefault="004B508D" w:rsidP="009F179C">
      <w:pPr>
        <w:jc w:val="both"/>
      </w:pPr>
    </w:p>
    <w:p w14:paraId="0ACA6604" w14:textId="11B85C95" w:rsidR="004B508D" w:rsidRDefault="004B508D" w:rsidP="009F179C">
      <w:pPr>
        <w:jc w:val="both"/>
      </w:pPr>
    </w:p>
    <w:p w14:paraId="68C46B49" w14:textId="5254C156" w:rsidR="004B508D" w:rsidRDefault="004B508D" w:rsidP="009F179C">
      <w:pPr>
        <w:jc w:val="both"/>
      </w:pPr>
    </w:p>
    <w:p w14:paraId="1889D6B6" w14:textId="7AFECF1E" w:rsidR="004B508D" w:rsidRDefault="004B508D" w:rsidP="009F179C">
      <w:pPr>
        <w:jc w:val="both"/>
      </w:pPr>
    </w:p>
    <w:p w14:paraId="0E90AD3E" w14:textId="0CC3214E" w:rsidR="004B508D" w:rsidRDefault="004B508D" w:rsidP="009F179C">
      <w:pPr>
        <w:jc w:val="both"/>
      </w:pPr>
    </w:p>
    <w:p w14:paraId="34E15503" w14:textId="77777777" w:rsidR="00604A9C" w:rsidRDefault="00604A9C" w:rsidP="009F179C">
      <w:pPr>
        <w:jc w:val="both"/>
      </w:pPr>
    </w:p>
    <w:p w14:paraId="0AA12F0F" w14:textId="649714D5" w:rsidR="004B508D" w:rsidRDefault="004B508D" w:rsidP="009F179C">
      <w:pPr>
        <w:jc w:val="both"/>
      </w:pPr>
    </w:p>
    <w:p w14:paraId="13072D09" w14:textId="15577D33" w:rsidR="004B508D" w:rsidRDefault="004B508D" w:rsidP="009F179C">
      <w:pPr>
        <w:jc w:val="both"/>
      </w:pPr>
    </w:p>
    <w:p w14:paraId="586AD994" w14:textId="1629EA9E" w:rsidR="004B508D" w:rsidRDefault="004B508D" w:rsidP="009F179C">
      <w:pPr>
        <w:jc w:val="both"/>
      </w:pPr>
    </w:p>
    <w:p w14:paraId="611A7FCB" w14:textId="77777777" w:rsidR="004B508D" w:rsidRDefault="004B508D" w:rsidP="009F179C">
      <w:pPr>
        <w:jc w:val="both"/>
      </w:pPr>
    </w:p>
    <w:p w14:paraId="65BEC566" w14:textId="77777777" w:rsidR="005B2B68" w:rsidRDefault="00605B15" w:rsidP="00CA0143">
      <w:pPr>
        <w:jc w:val="both"/>
      </w:pPr>
      <w:r>
        <w:rPr>
          <w:b/>
        </w:rPr>
        <w:lastRenderedPageBreak/>
        <w:t>4</w:t>
      </w:r>
      <w:r>
        <w:t xml:space="preserve">. </w:t>
      </w:r>
      <w:r w:rsidR="00CA0143">
        <w:t>Draw a multi (pseudo) graph determined by the following adjacency matrix</w:t>
      </w:r>
    </w:p>
    <w:p w14:paraId="62A7BCE2" w14:textId="020200B5" w:rsidR="00CA0143" w:rsidRDefault="00961ECB" w:rsidP="00CA0143">
      <w:pPr>
        <w:jc w:val="both"/>
      </w:pPr>
      <w:r w:rsidRPr="00CA0143">
        <w:rPr>
          <w:position w:val="-84"/>
        </w:rPr>
        <w:object w:dxaOrig="1800" w:dyaOrig="1800" w14:anchorId="5774746B">
          <v:shape id="_x0000_i1055" type="#_x0000_t75" style="width:90pt;height:90pt" o:ole="">
            <v:imagedata r:id="rId13" o:title=""/>
          </v:shape>
          <o:OLEObject Type="Embed" ProgID="Equation.DSMT4" ShapeID="_x0000_i1055" DrawAspect="Content" ObjectID="_1618430728" r:id="rId14"/>
        </w:object>
      </w:r>
      <w:r w:rsidR="00CA0143">
        <w:t xml:space="preserve"> </w:t>
      </w:r>
    </w:p>
    <w:p w14:paraId="58061A58" w14:textId="5C18B154" w:rsidR="008B1F7E" w:rsidRPr="00705F2E" w:rsidRDefault="008B1F7E" w:rsidP="009F179C">
      <w:pPr>
        <w:jc w:val="both"/>
      </w:pPr>
    </w:p>
    <w:p w14:paraId="7D2D7F8D" w14:textId="1BDAD81F" w:rsidR="00705F2E" w:rsidRPr="00705F2E" w:rsidRDefault="00705F2E" w:rsidP="009F179C">
      <w:pPr>
        <w:jc w:val="both"/>
      </w:pPr>
    </w:p>
    <w:p w14:paraId="55833F67" w14:textId="0FBF2349" w:rsidR="00705F2E" w:rsidRPr="00705F2E" w:rsidRDefault="00705F2E" w:rsidP="009F179C">
      <w:pPr>
        <w:jc w:val="both"/>
      </w:pPr>
    </w:p>
    <w:p w14:paraId="272443F0" w14:textId="17F3BF99" w:rsidR="00705F2E" w:rsidRPr="00705F2E" w:rsidRDefault="00C00A86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E781034" wp14:editId="08C57186">
                <wp:simplePos x="0" y="0"/>
                <wp:positionH relativeFrom="column">
                  <wp:posOffset>4362132</wp:posOffset>
                </wp:positionH>
                <wp:positionV relativeFrom="paragraph">
                  <wp:posOffset>77470</wp:posOffset>
                </wp:positionV>
                <wp:extent cx="394970" cy="399097"/>
                <wp:effectExtent l="0" t="0" r="24130" b="20320"/>
                <wp:wrapNone/>
                <wp:docPr id="198" name="Arc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970" cy="399097"/>
                        </a:xfrm>
                        <a:prstGeom prst="arc">
                          <a:avLst>
                            <a:gd name="adj1" fmla="val 11122965"/>
                            <a:gd name="adj2" fmla="val 627712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B248DB" id="Arc 198" o:spid="_x0000_s1026" style="position:absolute;margin-left:343.45pt;margin-top:6.1pt;width:31.1pt;height:31.4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4970,399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" path="m853,181021nsc8528,97853,66654,28316,146518,6759v80498,-21728,165832,9932,213289,79133c406555,154060,406702,244339,360177,312663,312948,382019,227722,413964,147155,392508l197485,199549,853,181021xem853,181021nfc8528,97853,66654,28316,146518,6759v80498,-21728,165832,9932,213289,79133c406555,154060,406702,244339,360177,312663,312948,382019,227722,413964,147155,392508e" filled="f" strokecolor="#4579b8 [3044]">
                <v:path arrowok="t" o:connecttype="custom" o:connectlocs="853,181021;146518,6759;359807,85892;360177,312663;147155,392508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5518858D" wp14:editId="421D4A03">
                <wp:simplePos x="0" y="0"/>
                <wp:positionH relativeFrom="column">
                  <wp:posOffset>1879600</wp:posOffset>
                </wp:positionH>
                <wp:positionV relativeFrom="paragraph">
                  <wp:posOffset>20432</wp:posOffset>
                </wp:positionV>
                <wp:extent cx="394970" cy="398780"/>
                <wp:effectExtent l="17145" t="20955" r="22225" b="22225"/>
                <wp:wrapNone/>
                <wp:docPr id="193" name="Arc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5737274">
                          <a:off x="0" y="0"/>
                          <a:ext cx="394970" cy="398780"/>
                        </a:xfrm>
                        <a:prstGeom prst="arc">
                          <a:avLst>
                            <a:gd name="adj1" fmla="val 11122965"/>
                            <a:gd name="adj2" fmla="val 610444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6158D" id="Arc 193" o:spid="_x0000_s1026" style="position:absolute;margin-left:148pt;margin-top:1.6pt;width:31.1pt;height:31.4pt;rotation:-6403660fd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4970,398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" path="m854,180863nsc8451,98673,65424,29707,144144,7411v79322,-22467,164124,7143,212752,74286c404843,147899,407750,236990,364223,306234,320108,376414,237500,411600,156928,394530l197485,199390,854,180863xem854,180863nfc8451,98673,65424,29707,144144,7411v79322,-22467,164124,7143,212752,74286c404843,147899,407750,236990,364223,306234,320108,376414,237500,411600,156928,394530e" filled="f" strokecolor="#4579b8 [3044]">
                <v:path arrowok="t" o:connecttype="custom" o:connectlocs="854,180863;144144,7411;356896,81697;364223,306234;156928,394530" o:connectangles="0,0,0,0,0"/>
              </v:shape>
            </w:pict>
          </mc:Fallback>
        </mc:AlternateContent>
      </w:r>
    </w:p>
    <w:p w14:paraId="354F08C8" w14:textId="3FBDD177" w:rsidR="00705F2E" w:rsidRPr="00705F2E" w:rsidRDefault="00C00A86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C53489B" wp14:editId="590E2B9A">
                <wp:simplePos x="0" y="0"/>
                <wp:positionH relativeFrom="column">
                  <wp:posOffset>4147820</wp:posOffset>
                </wp:positionH>
                <wp:positionV relativeFrom="paragraph">
                  <wp:posOffset>80010</wp:posOffset>
                </wp:positionV>
                <wp:extent cx="366395" cy="366395"/>
                <wp:effectExtent l="0" t="0" r="14605" b="14605"/>
                <wp:wrapNone/>
                <wp:docPr id="1082" name="Oval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15909C" w14:textId="11DAD759" w:rsidR="00D7106D" w:rsidRDefault="00D7106D" w:rsidP="00D7106D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53489B" id="Oval 1082" o:spid="_x0000_s1053" style="position:absolute;left:0;text-align:left;margin-left:326.6pt;margin-top:6.3pt;width:28.85pt;height:28.8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" fillcolor="white [3212]" strokecolor="black [3200]" strokeweight=".25pt">
                <v:textbox>
                  <w:txbxContent>
                    <w:p w14:paraId="7F15909C" w14:textId="11DAD759" w:rsidR="00D7106D" w:rsidRDefault="00D7106D" w:rsidP="00D7106D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359D7F3E" wp14:editId="7E16E0CD">
                <wp:simplePos x="0" y="0"/>
                <wp:positionH relativeFrom="column">
                  <wp:posOffset>2095500</wp:posOffset>
                </wp:positionH>
                <wp:positionV relativeFrom="paragraph">
                  <wp:posOffset>71755</wp:posOffset>
                </wp:positionV>
                <wp:extent cx="366395" cy="366395"/>
                <wp:effectExtent l="0" t="0" r="14605" b="14605"/>
                <wp:wrapNone/>
                <wp:docPr id="1081" name="Oval 10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4A5075" w14:textId="13843080" w:rsidR="00D7106D" w:rsidRDefault="00D7106D" w:rsidP="00D7106D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59D7F3E" id="Oval 1081" o:spid="_x0000_s1054" style="position:absolute;left:0;text-align:left;margin-left:165pt;margin-top:5.65pt;width:28.85pt;height:28.8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" fillcolor="white [3212]" strokecolor="black [3200]" strokeweight=".25pt">
                <v:textbox>
                  <w:txbxContent>
                    <w:p w14:paraId="234A5075" w14:textId="13843080" w:rsidR="00D7106D" w:rsidRDefault="00D7106D" w:rsidP="00D7106D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14:paraId="3410BC25" w14:textId="66B42CC4" w:rsidR="00705F2E" w:rsidRDefault="00C00A86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29265650" wp14:editId="71C8F6D7">
                <wp:simplePos x="0" y="0"/>
                <wp:positionH relativeFrom="column">
                  <wp:posOffset>2446972</wp:posOffset>
                </wp:positionH>
                <wp:positionV relativeFrom="paragraph">
                  <wp:posOffset>161925</wp:posOffset>
                </wp:positionV>
                <wp:extent cx="1704975" cy="0"/>
                <wp:effectExtent l="0" t="0" r="0" b="0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049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73B79E" id="Straight Connector 205" o:spid="_x0000_s1026" style="position:absolute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65pt,12.75pt" to="326.9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110D7152" wp14:editId="135A45FD">
                <wp:simplePos x="0" y="0"/>
                <wp:positionH relativeFrom="column">
                  <wp:posOffset>2475548</wp:posOffset>
                </wp:positionH>
                <wp:positionV relativeFrom="paragraph">
                  <wp:posOffset>90488</wp:posOffset>
                </wp:positionV>
                <wp:extent cx="1676400" cy="0"/>
                <wp:effectExtent l="0" t="0" r="0" b="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EA8CEC" id="Straight Connector 196" o:spid="_x0000_s1026" style="position:absolute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4.95pt,7.15pt" to="326.9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" strokecolor="#4579b8 [3044]"/>
            </w:pict>
          </mc:Fallback>
        </mc:AlternateContent>
      </w:r>
    </w:p>
    <w:p w14:paraId="010EA8F8" w14:textId="18232556" w:rsidR="008560F3" w:rsidRPr="00705F2E" w:rsidRDefault="003D40E3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B31AC32" wp14:editId="6B8663C3">
                <wp:simplePos x="0" y="0"/>
                <wp:positionH relativeFrom="column">
                  <wp:posOffset>4390073</wp:posOffset>
                </wp:positionH>
                <wp:positionV relativeFrom="paragraph">
                  <wp:posOffset>105729</wp:posOffset>
                </wp:positionV>
                <wp:extent cx="0" cy="1123950"/>
                <wp:effectExtent l="0" t="0" r="38100" b="19050"/>
                <wp:wrapNone/>
                <wp:docPr id="207" name="Straight Connector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23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71AF53" id="Straight Connector 207" o:spid="_x0000_s1026" style="position:absolute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7pt,8.35pt" to="345.7pt,9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1BDB7D3" wp14:editId="08D08C83">
                <wp:simplePos x="0" y="0"/>
                <wp:positionH relativeFrom="column">
                  <wp:posOffset>1918334</wp:posOffset>
                </wp:positionH>
                <wp:positionV relativeFrom="paragraph">
                  <wp:posOffset>62865</wp:posOffset>
                </wp:positionV>
                <wp:extent cx="271463" cy="862013"/>
                <wp:effectExtent l="0" t="0" r="33655" b="33655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463" cy="8620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D311A4" id="Straight Connector 197" o:spid="_x0000_s1026" style="position:absolute;flip:x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05pt,4.95pt" to="172.4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1EC8E8EF" wp14:editId="3BE9D2E9">
                <wp:simplePos x="0" y="0"/>
                <wp:positionH relativeFrom="column">
                  <wp:posOffset>4304348</wp:posOffset>
                </wp:positionH>
                <wp:positionV relativeFrom="paragraph">
                  <wp:posOffset>77152</wp:posOffset>
                </wp:positionV>
                <wp:extent cx="0" cy="1176337"/>
                <wp:effectExtent l="0" t="0" r="38100" b="2413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763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C8C124" id="Straight Connector 206" o:spid="_x0000_s1026" style="position:absolute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8.95pt,6.05pt" to="338.95pt,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" strokecolor="#4579b8 [3044]"/>
            </w:pict>
          </mc:Fallback>
        </mc:AlternateContent>
      </w:r>
    </w:p>
    <w:p w14:paraId="2A74D72F" w14:textId="101E0CFA" w:rsidR="00705F2E" w:rsidRDefault="00705F2E" w:rsidP="009F179C">
      <w:pPr>
        <w:jc w:val="both"/>
      </w:pPr>
    </w:p>
    <w:p w14:paraId="23DA5739" w14:textId="7A0BAD24" w:rsidR="00D7106D" w:rsidRDefault="00D7106D" w:rsidP="009F179C">
      <w:pPr>
        <w:jc w:val="both"/>
      </w:pPr>
    </w:p>
    <w:p w14:paraId="5CBC79D2" w14:textId="671162D3" w:rsidR="00D7106D" w:rsidRDefault="00D7106D" w:rsidP="009F179C">
      <w:pPr>
        <w:jc w:val="both"/>
      </w:pPr>
    </w:p>
    <w:p w14:paraId="4B512708" w14:textId="60083CCE" w:rsidR="00D7106D" w:rsidRDefault="00D7106D" w:rsidP="009F179C">
      <w:pPr>
        <w:jc w:val="both"/>
      </w:pPr>
    </w:p>
    <w:p w14:paraId="288BE336" w14:textId="34CD721C" w:rsidR="00D7106D" w:rsidRDefault="003D40E3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0BD4C9B" wp14:editId="4DBABDD5">
                <wp:simplePos x="0" y="0"/>
                <wp:positionH relativeFrom="column">
                  <wp:posOffset>1650682</wp:posOffset>
                </wp:positionH>
                <wp:positionV relativeFrom="paragraph">
                  <wp:posOffset>28575</wp:posOffset>
                </wp:positionV>
                <wp:extent cx="366395" cy="366395"/>
                <wp:effectExtent l="0" t="0" r="14605" b="14605"/>
                <wp:wrapNone/>
                <wp:docPr id="1084" name="Oval 10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DF31D8" w14:textId="5A283064" w:rsidR="00D7106D" w:rsidRDefault="00D7106D" w:rsidP="00D7106D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BD4C9B" id="Oval 1084" o:spid="_x0000_s1055" style="position:absolute;left:0;text-align:left;margin-left:129.95pt;margin-top:2.25pt;width:28.85pt;height:28.8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" fillcolor="white [3212]" strokecolor="black [3200]" strokeweight=".25pt">
                <v:textbox>
                  <w:txbxContent>
                    <w:p w14:paraId="26DF31D8" w14:textId="5A283064" w:rsidR="00D7106D" w:rsidRDefault="00D7106D" w:rsidP="00D7106D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oval>
            </w:pict>
          </mc:Fallback>
        </mc:AlternateContent>
      </w:r>
    </w:p>
    <w:p w14:paraId="026B8D0B" w14:textId="44CB5F00" w:rsidR="00D7106D" w:rsidRDefault="003D40E3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490865D5" wp14:editId="23BF4681">
                <wp:simplePos x="0" y="0"/>
                <wp:positionH relativeFrom="column">
                  <wp:posOffset>1970722</wp:posOffset>
                </wp:positionH>
                <wp:positionV relativeFrom="paragraph">
                  <wp:posOffset>159068</wp:posOffset>
                </wp:positionV>
                <wp:extent cx="1081087" cy="804862"/>
                <wp:effectExtent l="0" t="0" r="24130" b="33655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1087" cy="8048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32B1FA" id="Straight Connector 210" o:spid="_x0000_s1026" style="position:absolute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15pt,12.55pt" to="240.25pt,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" strokecolor="#4579b8 [3044]"/>
            </w:pict>
          </mc:Fallback>
        </mc:AlternateContent>
      </w:r>
    </w:p>
    <w:p w14:paraId="10190904" w14:textId="5DF25412" w:rsidR="00D7106D" w:rsidRDefault="003D40E3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4902F40" wp14:editId="0A7C9FB3">
                <wp:simplePos x="0" y="0"/>
                <wp:positionH relativeFrom="column">
                  <wp:posOffset>1899285</wp:posOffset>
                </wp:positionH>
                <wp:positionV relativeFrom="paragraph">
                  <wp:posOffset>45719</wp:posOffset>
                </wp:positionV>
                <wp:extent cx="1090613" cy="804863"/>
                <wp:effectExtent l="0" t="0" r="33655" b="33655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0613" cy="804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8240B1" id="Straight Connector 211" o:spid="_x0000_s1026" style="position:absolute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9.55pt,3.6pt" to="235.45pt,6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" strokecolor="#4579b8 [3044]"/>
            </w:pict>
          </mc:Fallback>
        </mc:AlternateContent>
      </w:r>
      <w:r w:rsidR="00C00A86"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930DF73" wp14:editId="5A5C6C8F">
                <wp:simplePos x="0" y="0"/>
                <wp:positionH relativeFrom="column">
                  <wp:posOffset>4170362</wp:posOffset>
                </wp:positionH>
                <wp:positionV relativeFrom="paragraph">
                  <wp:posOffset>1905</wp:posOffset>
                </wp:positionV>
                <wp:extent cx="366395" cy="366395"/>
                <wp:effectExtent l="0" t="0" r="24130" b="14605"/>
                <wp:wrapNone/>
                <wp:docPr id="1083" name="Oval 10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C8E7F8" w14:textId="7C001DB1" w:rsidR="00D7106D" w:rsidRDefault="00D7106D" w:rsidP="00D7106D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930DF73" id="Oval 1083" o:spid="_x0000_s1056" style="position:absolute;left:0;text-align:left;margin-left:328.35pt;margin-top:.15pt;width:28.85pt;height:28.8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" fillcolor="white [3212]" strokecolor="black [3200]" strokeweight=".25pt">
                <v:textbox>
                  <w:txbxContent>
                    <w:p w14:paraId="30C8E7F8" w14:textId="7C001DB1" w:rsidR="00D7106D" w:rsidRDefault="00D7106D" w:rsidP="00D7106D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oval>
            </w:pict>
          </mc:Fallback>
        </mc:AlternateContent>
      </w:r>
    </w:p>
    <w:p w14:paraId="3ED9664A" w14:textId="33F673DB" w:rsidR="00D7106D" w:rsidRDefault="003D40E3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10C76118" wp14:editId="4F778018">
                <wp:simplePos x="0" y="0"/>
                <wp:positionH relativeFrom="column">
                  <wp:posOffset>3294698</wp:posOffset>
                </wp:positionH>
                <wp:positionV relativeFrom="paragraph">
                  <wp:posOffset>60959</wp:posOffset>
                </wp:positionV>
                <wp:extent cx="894715" cy="571500"/>
                <wp:effectExtent l="0" t="0" r="19685" b="19050"/>
                <wp:wrapNone/>
                <wp:docPr id="209" name="Straight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94715" cy="571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1620BE" id="Straight Connector 209" o:spid="_x0000_s1026" style="position:absolute;flip:y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9.45pt,4.8pt" to="329.9pt,4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0FD7552E" wp14:editId="2AC01E6D">
                <wp:simplePos x="0" y="0"/>
                <wp:positionH relativeFrom="column">
                  <wp:posOffset>4366259</wp:posOffset>
                </wp:positionH>
                <wp:positionV relativeFrom="paragraph">
                  <wp:posOffset>3810</wp:posOffset>
                </wp:positionV>
                <wp:extent cx="394970" cy="399097"/>
                <wp:effectExtent l="17145" t="20955" r="22225" b="22225"/>
                <wp:wrapNone/>
                <wp:docPr id="208" name="Arc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4764568">
                          <a:off x="0" y="0"/>
                          <a:ext cx="394970" cy="399097"/>
                        </a:xfrm>
                        <a:prstGeom prst="arc">
                          <a:avLst>
                            <a:gd name="adj1" fmla="val 11122965"/>
                            <a:gd name="adj2" fmla="val 627712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074421" id="Arc 208" o:spid="_x0000_s1026" style="position:absolute;margin-left:343.8pt;margin-top:.3pt;width:31.1pt;height:31.4pt;rotation:5204179fd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4970,399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" path="m853,181021nsc8528,97853,66654,28316,146518,6759v80498,-21728,165832,9932,213289,79133c406555,154060,406702,244339,360177,312663,312948,382019,227722,413964,147155,392508l197485,199549,853,181021xem853,181021nfc8528,97853,66654,28316,146518,6759v80498,-21728,165832,9932,213289,79133c406555,154060,406702,244339,360177,312663,312948,382019,227722,413964,147155,392508e" filled="f" strokecolor="#4579b8 [3044]">
                <v:path arrowok="t" o:connecttype="custom" o:connectlocs="853,181021;146518,6759;359807,85892;360177,312663;147155,392508" o:connectangles="0,0,0,0,0"/>
              </v:shape>
            </w:pict>
          </mc:Fallback>
        </mc:AlternateContent>
      </w:r>
    </w:p>
    <w:p w14:paraId="7151E9B5" w14:textId="35B97F39" w:rsidR="00D7106D" w:rsidRDefault="00D7106D" w:rsidP="009F179C">
      <w:pPr>
        <w:jc w:val="both"/>
      </w:pPr>
    </w:p>
    <w:p w14:paraId="347A965C" w14:textId="0E51BC90" w:rsidR="00D7106D" w:rsidRDefault="00D7106D" w:rsidP="009F179C">
      <w:pPr>
        <w:jc w:val="both"/>
      </w:pPr>
    </w:p>
    <w:p w14:paraId="03BDBE01" w14:textId="70BBA099" w:rsidR="00D7106D" w:rsidRDefault="003D40E3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56CF42D5" wp14:editId="668FC722">
                <wp:simplePos x="0" y="0"/>
                <wp:positionH relativeFrom="column">
                  <wp:posOffset>2974340</wp:posOffset>
                </wp:positionH>
                <wp:positionV relativeFrom="paragraph">
                  <wp:posOffset>39370</wp:posOffset>
                </wp:positionV>
                <wp:extent cx="366395" cy="366395"/>
                <wp:effectExtent l="0" t="0" r="14605" b="14605"/>
                <wp:wrapNone/>
                <wp:docPr id="1085" name="Oval 10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99DF3" w14:textId="3C98D8D9" w:rsidR="00D7106D" w:rsidRDefault="00D7106D" w:rsidP="00D7106D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6CF42D5" id="Oval 1085" o:spid="_x0000_s1057" style="position:absolute;left:0;text-align:left;margin-left:234.2pt;margin-top:3.1pt;width:28.85pt;height:28.8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" fillcolor="white [3212]" strokecolor="black [3200]" strokeweight=".25pt">
                <v:textbox>
                  <w:txbxContent>
                    <w:p w14:paraId="7AF99DF3" w14:textId="3C98D8D9" w:rsidR="00D7106D" w:rsidRDefault="00D7106D" w:rsidP="00D7106D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oval>
            </w:pict>
          </mc:Fallback>
        </mc:AlternateContent>
      </w:r>
    </w:p>
    <w:p w14:paraId="1CA49FEC" w14:textId="625FFD08" w:rsidR="00D7106D" w:rsidRDefault="00D7106D" w:rsidP="009F179C">
      <w:pPr>
        <w:jc w:val="both"/>
      </w:pPr>
    </w:p>
    <w:p w14:paraId="7F4BEA6B" w14:textId="2B30C26C" w:rsidR="00D7106D" w:rsidRDefault="00D7106D" w:rsidP="009F179C">
      <w:pPr>
        <w:jc w:val="both"/>
      </w:pPr>
    </w:p>
    <w:p w14:paraId="5F6FFC8B" w14:textId="77777777" w:rsidR="00705F2E" w:rsidRPr="00705F2E" w:rsidRDefault="00705F2E" w:rsidP="009F179C">
      <w:pPr>
        <w:jc w:val="both"/>
      </w:pPr>
    </w:p>
    <w:p w14:paraId="66383700" w14:textId="77777777" w:rsidR="00705F2E" w:rsidRPr="00705F2E" w:rsidRDefault="00705F2E" w:rsidP="009F179C">
      <w:pPr>
        <w:jc w:val="both"/>
      </w:pPr>
    </w:p>
    <w:p w14:paraId="15A2DCB6" w14:textId="202ABE94" w:rsidR="00263315" w:rsidRDefault="008B1F7E" w:rsidP="009F179C">
      <w:pPr>
        <w:jc w:val="both"/>
      </w:pPr>
      <w:r w:rsidRPr="008B1F7E">
        <w:rPr>
          <w:noProof/>
        </w:rPr>
        <mc:AlternateContent>
          <mc:Choice Requires="wpg">
            <w:drawing>
              <wp:anchor distT="0" distB="0" distL="114300" distR="114300" simplePos="0" relativeHeight="251360256" behindDoc="0" locked="0" layoutInCell="1" allowOverlap="1" wp14:anchorId="29A31C71" wp14:editId="31949A70">
                <wp:simplePos x="0" y="0"/>
                <wp:positionH relativeFrom="column">
                  <wp:posOffset>3223260</wp:posOffset>
                </wp:positionH>
                <wp:positionV relativeFrom="paragraph">
                  <wp:posOffset>148894</wp:posOffset>
                </wp:positionV>
                <wp:extent cx="1144270" cy="1230630"/>
                <wp:effectExtent l="0" t="0" r="17780" b="26670"/>
                <wp:wrapNone/>
                <wp:docPr id="2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144270" cy="1230630"/>
                          <a:chOff x="2971800" y="0"/>
                          <a:chExt cx="1440" cy="1344"/>
                        </a:xfrm>
                      </wpg:grpSpPr>
                      <wps:wsp>
                        <wps:cNvPr id="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2971800" y="0"/>
                            <a:ext cx="111" cy="1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973129" y="0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2971800" y="1232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6" name="AutoShape 13"/>
                        <wps:cNvCnPr>
                          <a:cxnSpLocks noChangeShapeType="1"/>
                          <a:stCxn id="3" idx="6"/>
                          <a:endCxn id="4" idx="2"/>
                        </wps:cNvCnPr>
                        <wps:spPr bwMode="auto">
                          <a:xfrm>
                            <a:off x="2971911" y="56"/>
                            <a:ext cx="12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7" name="AutoShape 14"/>
                        <wps:cNvCnPr>
                          <a:cxnSpLocks noChangeShapeType="1"/>
                          <a:stCxn id="3" idx="4"/>
                          <a:endCxn id="5" idx="0"/>
                        </wps:cNvCnPr>
                        <wps:spPr bwMode="auto">
                          <a:xfrm>
                            <a:off x="2971855" y="112"/>
                            <a:ext cx="0" cy="1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8" name="Oval 8"/>
                        <wps:cNvSpPr>
                          <a:spLocks noChangeArrowheads="1"/>
                        </wps:cNvSpPr>
                        <wps:spPr bwMode="auto">
                          <a:xfrm>
                            <a:off x="2973129" y="1232"/>
                            <a:ext cx="111" cy="1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9" name="AutoShape 16"/>
                        <wps:cNvCnPr>
                          <a:cxnSpLocks noChangeShapeType="1"/>
                          <a:stCxn id="5" idx="6"/>
                          <a:endCxn id="8" idx="2"/>
                        </wps:cNvCnPr>
                        <wps:spPr bwMode="auto">
                          <a:xfrm>
                            <a:off x="2971911" y="1288"/>
                            <a:ext cx="12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" name="AutoShape 17"/>
                        <wps:cNvCnPr>
                          <a:cxnSpLocks noChangeShapeType="1"/>
                          <a:stCxn id="4" idx="4"/>
                          <a:endCxn id="8" idx="0"/>
                        </wps:cNvCnPr>
                        <wps:spPr bwMode="auto">
                          <a:xfrm>
                            <a:off x="2973185" y="112"/>
                            <a:ext cx="0" cy="1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C6AA0B" id="Group 9" o:spid="_x0000_s1026" style="position:absolute;margin-left:253.8pt;margin-top:11.7pt;width:90.1pt;height:96.9pt;z-index:251360256;mso-width-relative:margin;mso-height-relative:margin" coordorigin="29718" coordsize="14,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">
                <v:oval id="Oval 3" o:spid="_x0000_s1027" style="position:absolute;left:29718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" filled="f" strokecolor="black [3213]"/>
                <v:oval id="Oval 4" o:spid="_x0000_s1028" style="position:absolute;left:29731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" fillcolor="maroon" strokecolor="black [3213]"/>
                <v:oval id="Oval 5" o:spid="_x0000_s1029" style="position:absolute;left:29718;top:12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" fillcolor="maroon" strokecolor="black [3213]"/>
                <v:shape id="AutoShape 13" o:spid="_x0000_s1030" type="#_x0000_t32" style="position:absolute;left:29719;width: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14" o:spid="_x0000_s1031" type="#_x0000_t32" style="position:absolute;left:29718;top:1;width:0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oval id="Oval 8" o:spid="_x0000_s1032" style="position:absolute;left:29731;top:12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" filled="f" strokecolor="black [3213]"/>
                <v:shape id="AutoShape 16" o:spid="_x0000_s1033" type="#_x0000_t32" style="position:absolute;left:29719;top:12;width: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shape id="AutoShape 17" o:spid="_x0000_s1034" type="#_x0000_t32" style="position:absolute;left:29731;top:1;width:0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</v:group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93024" behindDoc="0" locked="0" layoutInCell="1" allowOverlap="1" wp14:anchorId="5E572410" wp14:editId="7DFA906A">
                <wp:simplePos x="0" y="0"/>
                <wp:positionH relativeFrom="column">
                  <wp:posOffset>202565</wp:posOffset>
                </wp:positionH>
                <wp:positionV relativeFrom="paragraph">
                  <wp:posOffset>1168400</wp:posOffset>
                </wp:positionV>
                <wp:extent cx="1524000" cy="0"/>
                <wp:effectExtent l="0" t="0" r="19050" b="19050"/>
                <wp:wrapNone/>
                <wp:docPr id="103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35DFFC" id="AutoShape 25" o:spid="_x0000_s1026" type="#_x0000_t32" style="position:absolute;margin-left:15.95pt;margin-top:92pt;width:120pt;height:0;z-index:2513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87904" behindDoc="0" locked="0" layoutInCell="1" allowOverlap="1" wp14:anchorId="7A16DC29" wp14:editId="10833A6E">
                <wp:simplePos x="0" y="0"/>
                <wp:positionH relativeFrom="column">
                  <wp:posOffset>188595</wp:posOffset>
                </wp:positionH>
                <wp:positionV relativeFrom="paragraph">
                  <wp:posOffset>369570</wp:posOffset>
                </wp:positionV>
                <wp:extent cx="1552575" cy="756920"/>
                <wp:effectExtent l="0" t="0" r="28575" b="24130"/>
                <wp:wrapNone/>
                <wp:docPr id="1036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52575" cy="756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49574CA" id="AutoShape 24" o:spid="_x0000_s1026" type="#_x0000_t32" style="position:absolute;margin-left:14.85pt;margin-top:29.1pt;width:122.25pt;height:59.6pt;z-index:2513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82784" behindDoc="0" locked="0" layoutInCell="1" allowOverlap="1" wp14:anchorId="278E8D17" wp14:editId="1565549F">
                <wp:simplePos x="0" y="0"/>
                <wp:positionH relativeFrom="column">
                  <wp:posOffset>1726565</wp:posOffset>
                </wp:positionH>
                <wp:positionV relativeFrom="paragraph">
                  <wp:posOffset>1111250</wp:posOffset>
                </wp:positionV>
                <wp:extent cx="99695" cy="112395"/>
                <wp:effectExtent l="0" t="0" r="14605" b="20955"/>
                <wp:wrapNone/>
                <wp:docPr id="1035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1123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170DF582" id="Oval 23" o:spid="_x0000_s1026" style="position:absolute;margin-left:135.95pt;margin-top:87.5pt;width:7.85pt;height:8.85pt;z-index:2513827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" filled="f" strokecolor="black [3213]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77664" behindDoc="0" locked="0" layoutInCell="1" allowOverlap="1" wp14:anchorId="5A6A8B0D" wp14:editId="6B6C1640">
                <wp:simplePos x="0" y="0"/>
                <wp:positionH relativeFrom="column">
                  <wp:posOffset>202565</wp:posOffset>
                </wp:positionH>
                <wp:positionV relativeFrom="paragraph">
                  <wp:posOffset>330200</wp:posOffset>
                </wp:positionV>
                <wp:extent cx="1524000" cy="0"/>
                <wp:effectExtent l="0" t="0" r="19050" b="19050"/>
                <wp:wrapNone/>
                <wp:docPr id="1034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24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43828E" id="AutoShape 22" o:spid="_x0000_s1026" type="#_x0000_t32" style="position:absolute;margin-left:15.95pt;margin-top:26pt;width:120pt;height:0;flip:x;z-index:2513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73568" behindDoc="0" locked="0" layoutInCell="1" allowOverlap="1" wp14:anchorId="7FCB258E" wp14:editId="2C9E81D3">
                <wp:simplePos x="0" y="0"/>
                <wp:positionH relativeFrom="column">
                  <wp:posOffset>188595</wp:posOffset>
                </wp:positionH>
                <wp:positionV relativeFrom="paragraph">
                  <wp:posOffset>369570</wp:posOffset>
                </wp:positionV>
                <wp:extent cx="1552575" cy="756920"/>
                <wp:effectExtent l="0" t="0" r="28575" b="24130"/>
                <wp:wrapNone/>
                <wp:docPr id="103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52575" cy="756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484436C" id="AutoShape 21" o:spid="_x0000_s1026" type="#_x0000_t32" style="position:absolute;margin-left:14.85pt;margin-top:29.1pt;width:122.25pt;height:59.6pt;flip:x;z-index:2513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69472" behindDoc="0" locked="0" layoutInCell="1" allowOverlap="1" wp14:anchorId="785056AF" wp14:editId="57E736C5">
                <wp:simplePos x="0" y="0"/>
                <wp:positionH relativeFrom="column">
                  <wp:posOffset>102870</wp:posOffset>
                </wp:positionH>
                <wp:positionV relativeFrom="paragraph">
                  <wp:posOffset>273050</wp:posOffset>
                </wp:positionV>
                <wp:extent cx="99695" cy="112395"/>
                <wp:effectExtent l="0" t="0" r="14605" b="20955"/>
                <wp:wrapNone/>
                <wp:docPr id="1032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112395"/>
                        </a:xfrm>
                        <a:prstGeom prst="ellipse">
                          <a:avLst/>
                        </a:prstGeom>
                        <a:solidFill>
                          <a:srgbClr val="80000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3F056E8B" id="Oval 20" o:spid="_x0000_s1026" style="position:absolute;margin-left:8.1pt;margin-top:21.5pt;width:7.85pt;height:8.85pt;z-index:2513694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" fillcolor="maroon" strokecolor="black [3213]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66400" behindDoc="0" locked="0" layoutInCell="1" allowOverlap="1" wp14:anchorId="37922BBC" wp14:editId="5C2D0978">
                <wp:simplePos x="0" y="0"/>
                <wp:positionH relativeFrom="column">
                  <wp:posOffset>102870</wp:posOffset>
                </wp:positionH>
                <wp:positionV relativeFrom="paragraph">
                  <wp:posOffset>1111250</wp:posOffset>
                </wp:positionV>
                <wp:extent cx="99695" cy="112395"/>
                <wp:effectExtent l="0" t="0" r="14605" b="20955"/>
                <wp:wrapNone/>
                <wp:docPr id="1031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112395"/>
                        </a:xfrm>
                        <a:prstGeom prst="ellipse">
                          <a:avLst/>
                        </a:prstGeom>
                        <a:solidFill>
                          <a:srgbClr val="80000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6DC779D0" id="Oval 19" o:spid="_x0000_s1026" style="position:absolute;margin-left:8.1pt;margin-top:87.5pt;width:7.85pt;height:8.85pt;z-index:2513664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" fillcolor="maroon" strokecolor="black [3213]"/>
            </w:pict>
          </mc:Fallback>
        </mc:AlternateContent>
      </w:r>
      <w:r w:rsidRPr="008B1F7E">
        <w:rPr>
          <w:noProof/>
        </w:rPr>
        <mc:AlternateContent>
          <mc:Choice Requires="wps">
            <w:drawing>
              <wp:anchor distT="0" distB="0" distL="114300" distR="114300" simplePos="0" relativeHeight="251363328" behindDoc="0" locked="0" layoutInCell="1" allowOverlap="1" wp14:anchorId="2CFEC851" wp14:editId="46D11BA2">
                <wp:simplePos x="0" y="0"/>
                <wp:positionH relativeFrom="column">
                  <wp:posOffset>1726565</wp:posOffset>
                </wp:positionH>
                <wp:positionV relativeFrom="paragraph">
                  <wp:posOffset>273050</wp:posOffset>
                </wp:positionV>
                <wp:extent cx="99695" cy="112395"/>
                <wp:effectExtent l="0" t="0" r="14605" b="20955"/>
                <wp:wrapNone/>
                <wp:docPr id="1030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1123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5F663B4B" id="Oval 18" o:spid="_x0000_s1026" style="position:absolute;margin-left:135.95pt;margin-top:21.5pt;width:7.85pt;height:8.85pt;z-index:251363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" filled="f" strokecolor="black [3213]"/>
            </w:pict>
          </mc:Fallback>
        </mc:AlternateContent>
      </w:r>
      <w:r w:rsidR="00605B15">
        <w:rPr>
          <w:b/>
        </w:rPr>
        <w:t>5</w:t>
      </w:r>
      <w:r w:rsidR="00263315">
        <w:t xml:space="preserve">. </w:t>
      </w:r>
      <w:r w:rsidR="00CA0143">
        <w:t xml:space="preserve">Prove </w:t>
      </w:r>
      <w:r w:rsidR="00CC1667">
        <w:t>isomorphism of</w:t>
      </w:r>
      <w:r w:rsidR="00CA0143">
        <w:t xml:space="preserve"> the following two graphs</w:t>
      </w:r>
    </w:p>
    <w:p w14:paraId="23F9E033" w14:textId="531F11C5" w:rsidR="002E0DB4" w:rsidRDefault="008B1F7E" w:rsidP="009F179C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05312" behindDoc="0" locked="0" layoutInCell="1" allowOverlap="1" wp14:anchorId="4A89601F" wp14:editId="5B65A28F">
                <wp:simplePos x="0" y="0"/>
                <wp:positionH relativeFrom="column">
                  <wp:posOffset>186359</wp:posOffset>
                </wp:positionH>
                <wp:positionV relativeFrom="paragraph">
                  <wp:posOffset>157508</wp:posOffset>
                </wp:positionV>
                <wp:extent cx="0" cy="834390"/>
                <wp:effectExtent l="0" t="0" r="19050" b="22860"/>
                <wp:wrapNone/>
                <wp:docPr id="1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34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F617A" id="AutoShape 14" o:spid="_x0000_s1026" type="#_x0000_t32" style="position:absolute;margin-left:14.65pt;margin-top:12.4pt;width:0;height:65.7pt;z-index:25140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399168" behindDoc="0" locked="0" layoutInCell="1" allowOverlap="1" wp14:anchorId="1BE82FC6" wp14:editId="49946C97">
                <wp:simplePos x="0" y="0"/>
                <wp:positionH relativeFrom="column">
                  <wp:posOffset>3267462</wp:posOffset>
                </wp:positionH>
                <wp:positionV relativeFrom="paragraph">
                  <wp:posOffset>22335</wp:posOffset>
                </wp:positionV>
                <wp:extent cx="1056778" cy="1131647"/>
                <wp:effectExtent l="0" t="0" r="29210" b="30480"/>
                <wp:wrapNone/>
                <wp:docPr id="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56778" cy="113164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C7321" id="AutoShape 14" o:spid="_x0000_s1026" type="#_x0000_t32" style="position:absolute;margin-left:257.3pt;margin-top:1.75pt;width:83.2pt;height:89.1pt;flip:x;z-index:25139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"/>
            </w:pict>
          </mc:Fallback>
        </mc:AlternateContent>
      </w:r>
    </w:p>
    <w:p w14:paraId="441AD334" w14:textId="09B67A67" w:rsidR="002E0DB4" w:rsidRDefault="002E0DB4" w:rsidP="009F179C">
      <w:pPr>
        <w:jc w:val="both"/>
      </w:pPr>
    </w:p>
    <w:p w14:paraId="54254117" w14:textId="0318C0B6" w:rsidR="009F179C" w:rsidRDefault="009F179C" w:rsidP="009F179C">
      <w:pPr>
        <w:jc w:val="both"/>
      </w:pPr>
    </w:p>
    <w:p w14:paraId="343EE8F9" w14:textId="01C2E6EC" w:rsidR="0062766A" w:rsidRDefault="0062766A" w:rsidP="00025EBA">
      <w:pPr>
        <w:jc w:val="both"/>
      </w:pPr>
    </w:p>
    <w:p w14:paraId="6C7C5539" w14:textId="5298E281" w:rsidR="0062766A" w:rsidRDefault="0062766A" w:rsidP="00025EBA">
      <w:pPr>
        <w:jc w:val="both"/>
      </w:pPr>
    </w:p>
    <w:p w14:paraId="78DE5175" w14:textId="4AC94EB7" w:rsidR="008B1F7E" w:rsidRDefault="008B1F7E" w:rsidP="00025EBA">
      <w:pPr>
        <w:jc w:val="both"/>
      </w:pPr>
    </w:p>
    <w:p w14:paraId="03E7E91F" w14:textId="3A10AF35" w:rsidR="008B1F7E" w:rsidRDefault="008B1F7E" w:rsidP="00025EBA">
      <w:pPr>
        <w:jc w:val="both"/>
      </w:pPr>
    </w:p>
    <w:p w14:paraId="4FCDFB02" w14:textId="474C46B1" w:rsidR="008724B5" w:rsidRDefault="008724B5" w:rsidP="00025EBA">
      <w:pPr>
        <w:jc w:val="both"/>
      </w:pPr>
    </w:p>
    <w:p w14:paraId="626E2F28" w14:textId="7DE9014D" w:rsidR="008724B5" w:rsidRDefault="008724B5" w:rsidP="00025EBA">
      <w:pPr>
        <w:jc w:val="both"/>
      </w:pPr>
      <w:r>
        <w:t>They are isomorphic because they have a one to one correspondence(bijection) between their vertices which is shown below.</w:t>
      </w:r>
    </w:p>
    <w:p w14:paraId="3BB14049" w14:textId="36539F11" w:rsidR="00613172" w:rsidRDefault="00613172" w:rsidP="00025EBA">
      <w:pPr>
        <w:jc w:val="both"/>
      </w:pPr>
    </w:p>
    <w:p w14:paraId="76CCCA14" w14:textId="099563F9" w:rsidR="00613172" w:rsidRDefault="004B14F1" w:rsidP="00025EBA">
      <w:pPr>
        <w:jc w:val="both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259328" behindDoc="0" locked="0" layoutInCell="1" allowOverlap="1" wp14:anchorId="7E57B3CF" wp14:editId="538E023A">
                <wp:simplePos x="0" y="0"/>
                <wp:positionH relativeFrom="column">
                  <wp:posOffset>4499610</wp:posOffset>
                </wp:positionH>
                <wp:positionV relativeFrom="paragraph">
                  <wp:posOffset>61595</wp:posOffset>
                </wp:positionV>
                <wp:extent cx="523875" cy="1404620"/>
                <wp:effectExtent l="0" t="0" r="28575" b="10160"/>
                <wp:wrapSquare wrapText="bothSides"/>
                <wp:docPr id="2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C9643B" w14:textId="5DCA035C" w:rsidR="00613172" w:rsidRDefault="004B14F1" w:rsidP="00613172">
                            <w:r>
                              <w:t>f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57B3CF" id="_x0000_s1058" type="#_x0000_t202" style="position:absolute;left:0;text-align:left;margin-left:354.3pt;margin-top:4.85pt;width:41.25pt;height:110.6pt;z-index:2522593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" strokecolor="white [3212]">
                <v:textbox style="mso-fit-shape-to-text:t">
                  <w:txbxContent>
                    <w:p w14:paraId="19C9643B" w14:textId="5DCA035C" w:rsidR="00613172" w:rsidRDefault="004B14F1" w:rsidP="00613172">
                      <w:r>
                        <w:t>f(A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252160" behindDoc="0" locked="0" layoutInCell="1" allowOverlap="1" wp14:anchorId="384987F2" wp14:editId="23D0806F">
                <wp:simplePos x="0" y="0"/>
                <wp:positionH relativeFrom="column">
                  <wp:posOffset>3408680</wp:posOffset>
                </wp:positionH>
                <wp:positionV relativeFrom="paragraph">
                  <wp:posOffset>61595</wp:posOffset>
                </wp:positionV>
                <wp:extent cx="466725" cy="1404620"/>
                <wp:effectExtent l="0" t="0" r="28575" b="10160"/>
                <wp:wrapSquare wrapText="bothSides"/>
                <wp:docPr id="2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59F0F0" w14:textId="3AEAC863" w:rsidR="00613172" w:rsidRDefault="004B14F1" w:rsidP="00613172">
                            <w:r>
                              <w:t>f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4987F2" id="_x0000_s1059" type="#_x0000_t202" style="position:absolute;left:0;text-align:left;margin-left:268.4pt;margin-top:4.85pt;width:36.75pt;height:110.6pt;z-index:2522521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" strokecolor="white [3212]">
                <v:textbox style="mso-fit-shape-to-text:t">
                  <w:txbxContent>
                    <w:p w14:paraId="4759F0F0" w14:textId="3AEAC863" w:rsidR="00613172" w:rsidRDefault="004B14F1" w:rsidP="00613172">
                      <w:r>
                        <w:t>f(B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C6306D9" w14:textId="6073FF79" w:rsidR="008724B5" w:rsidRDefault="004B14F1" w:rsidP="00025EBA">
      <w:pPr>
        <w:jc w:val="both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45720" distB="45720" distL="114300" distR="114300" simplePos="0" relativeHeight="252266496" behindDoc="0" locked="0" layoutInCell="1" allowOverlap="1" wp14:anchorId="1D15388E" wp14:editId="5D2CCEE0">
                <wp:simplePos x="0" y="0"/>
                <wp:positionH relativeFrom="column">
                  <wp:posOffset>3332163</wp:posOffset>
                </wp:positionH>
                <wp:positionV relativeFrom="paragraph">
                  <wp:posOffset>1436053</wp:posOffset>
                </wp:positionV>
                <wp:extent cx="652145" cy="1404620"/>
                <wp:effectExtent l="0" t="0" r="14605" b="10160"/>
                <wp:wrapSquare wrapText="bothSides"/>
                <wp:docPr id="2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1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BBBE5D" w14:textId="1FEB5A5D" w:rsidR="00613172" w:rsidRDefault="004B14F1" w:rsidP="00613172">
                            <w:r>
                              <w:t>f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15388E" id="_x0000_s1060" type="#_x0000_t202" style="position:absolute;left:0;text-align:left;margin-left:262.4pt;margin-top:113.1pt;width:51.35pt;height:110.6pt;z-index:252266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" strokecolor="white [3212]">
                <v:textbox style="mso-fit-shape-to-text:t">
                  <w:txbxContent>
                    <w:p w14:paraId="3EBBBE5D" w14:textId="1FEB5A5D" w:rsidR="00613172" w:rsidRDefault="004B14F1" w:rsidP="00613172">
                      <w:r>
                        <w:t>f(C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273664" behindDoc="0" locked="0" layoutInCell="1" allowOverlap="1" wp14:anchorId="552BAD59" wp14:editId="4593050A">
                <wp:simplePos x="0" y="0"/>
                <wp:positionH relativeFrom="column">
                  <wp:posOffset>4456748</wp:posOffset>
                </wp:positionH>
                <wp:positionV relativeFrom="paragraph">
                  <wp:posOffset>1433513</wp:posOffset>
                </wp:positionV>
                <wp:extent cx="533400" cy="1404620"/>
                <wp:effectExtent l="0" t="0" r="19050" b="10160"/>
                <wp:wrapSquare wrapText="bothSides"/>
                <wp:docPr id="2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6F8015" w14:textId="0821181A" w:rsidR="00613172" w:rsidRDefault="004B14F1" w:rsidP="00613172">
                            <w:r>
                              <w:t>f(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2BAD59" id="_x0000_s1061" type="#_x0000_t202" style="position:absolute;left:0;text-align:left;margin-left:350.95pt;margin-top:112.9pt;width:42pt;height:110.6pt;z-index:2522736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" strokecolor="white [3212]">
                <v:textbox style="mso-fit-shape-to-text:t">
                  <w:txbxContent>
                    <w:p w14:paraId="2D6F8015" w14:textId="0821181A" w:rsidR="00613172" w:rsidRDefault="004B14F1" w:rsidP="00613172">
                      <w:r>
                        <w:t>f(D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83904" behindDoc="0" locked="0" layoutInCell="1" allowOverlap="1" wp14:anchorId="1C09FB7D" wp14:editId="67EFD074">
                <wp:simplePos x="0" y="0"/>
                <wp:positionH relativeFrom="column">
                  <wp:posOffset>3637597</wp:posOffset>
                </wp:positionH>
                <wp:positionV relativeFrom="paragraph">
                  <wp:posOffset>262573</wp:posOffset>
                </wp:positionV>
                <wp:extent cx="999807" cy="1057275"/>
                <wp:effectExtent l="0" t="0" r="29210" b="28575"/>
                <wp:wrapNone/>
                <wp:docPr id="252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9807" cy="1057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EBCE09" id="AutoShape 14" o:spid="_x0000_s1026" type="#_x0000_t32" style="position:absolute;margin-left:286.4pt;margin-top:20.7pt;width:78.7pt;height:83.25pt;flip:x;z-index:25228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"/>
            </w:pict>
          </mc:Fallback>
        </mc:AlternateContent>
      </w:r>
      <w:r w:rsidR="00613172">
        <w:rPr>
          <w:noProof/>
        </w:rPr>
        <mc:AlternateContent>
          <mc:Choice Requires="wps">
            <w:drawing>
              <wp:anchor distT="0" distB="0" distL="114300" distR="114300" simplePos="0" relativeHeight="252277760" behindDoc="0" locked="0" layoutInCell="1" allowOverlap="1" wp14:anchorId="6A3F7065" wp14:editId="22627D6A">
                <wp:simplePos x="0" y="0"/>
                <wp:positionH relativeFrom="column">
                  <wp:posOffset>346711</wp:posOffset>
                </wp:positionH>
                <wp:positionV relativeFrom="paragraph">
                  <wp:posOffset>557848</wp:posOffset>
                </wp:positionV>
                <wp:extent cx="0" cy="695325"/>
                <wp:effectExtent l="0" t="0" r="38100" b="28575"/>
                <wp:wrapNone/>
                <wp:docPr id="25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5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6949B" id="AutoShape 14" o:spid="_x0000_s1026" type="#_x0000_t32" style="position:absolute;margin-left:27.3pt;margin-top:43.95pt;width:0;height:54.75pt;z-index:25227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"/>
            </w:pict>
          </mc:Fallback>
        </mc:AlternateContent>
      </w:r>
      <w:r w:rsidR="00613172" w:rsidRPr="008B1F7E">
        <w:rPr>
          <w:noProof/>
        </w:rPr>
        <mc:AlternateContent>
          <mc:Choice Requires="wpg">
            <w:drawing>
              <wp:anchor distT="0" distB="0" distL="114300" distR="114300" simplePos="0" relativeHeight="252243968" behindDoc="0" locked="0" layoutInCell="1" allowOverlap="1" wp14:anchorId="40A612D6" wp14:editId="508224E9">
                <wp:simplePos x="0" y="0"/>
                <wp:positionH relativeFrom="column">
                  <wp:posOffset>3576638</wp:posOffset>
                </wp:positionH>
                <wp:positionV relativeFrom="paragraph">
                  <wp:posOffset>180975</wp:posOffset>
                </wp:positionV>
                <wp:extent cx="1144270" cy="1230630"/>
                <wp:effectExtent l="0" t="0" r="17780" b="26670"/>
                <wp:wrapNone/>
                <wp:docPr id="235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144270" cy="1230630"/>
                          <a:chOff x="2971800" y="0"/>
                          <a:chExt cx="1440" cy="1344"/>
                        </a:xfrm>
                      </wpg:grpSpPr>
                      <wps:wsp>
                        <wps:cNvPr id="236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2971800" y="0"/>
                            <a:ext cx="111" cy="1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237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2973129" y="0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238" name="Oval 238"/>
                        <wps:cNvSpPr>
                          <a:spLocks noChangeArrowheads="1"/>
                        </wps:cNvSpPr>
                        <wps:spPr bwMode="auto">
                          <a:xfrm>
                            <a:off x="2971800" y="1232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239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2971911" y="56"/>
                            <a:ext cx="12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40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2971855" y="112"/>
                            <a:ext cx="0" cy="1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41" name="Oval 241"/>
                        <wps:cNvSpPr>
                          <a:spLocks noChangeArrowheads="1"/>
                        </wps:cNvSpPr>
                        <wps:spPr bwMode="auto">
                          <a:xfrm>
                            <a:off x="2973129" y="1232"/>
                            <a:ext cx="111" cy="11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bodyPr wrap="none" anchor="ctr"/>
                      </wps:wsp>
                      <wps:wsp>
                        <wps:cNvPr id="242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2971911" y="1288"/>
                            <a:ext cx="12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43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2973185" y="112"/>
                            <a:ext cx="0" cy="1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D873CE" id="Group 9" o:spid="_x0000_s1026" style="position:absolute;margin-left:281.65pt;margin-top:14.25pt;width:90.1pt;height:96.9pt;z-index:252243968;mso-width-relative:margin;mso-height-relative:margin" coordorigin="29718" coordsize="14,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">
                <v:oval id="Oval 236" o:spid="_x0000_s1027" style="position:absolute;left:29718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" filled="f" strokecolor="black [3213]"/>
                <v:oval id="Oval 237" o:spid="_x0000_s1028" style="position:absolute;left:29731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" fillcolor="maroon" strokecolor="black [3213]"/>
                <v:oval id="Oval 238" o:spid="_x0000_s1029" style="position:absolute;left:29718;top:12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" fillcolor="maroon" strokecolor="black [3213]"/>
                <v:shape id="AutoShape 13" o:spid="_x0000_s1030" type="#_x0000_t32" style="position:absolute;left:29719;width: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"/>
                <v:shape id="AutoShape 14" o:spid="_x0000_s1031" type="#_x0000_t32" style="position:absolute;left:29718;top:1;width:0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"/>
                <v:oval id="Oval 241" o:spid="_x0000_s1032" style="position:absolute;left:29731;top:12;width:1;height: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" filled="f" strokecolor="black [3213]"/>
                <v:shape id="AutoShape 16" o:spid="_x0000_s1033" type="#_x0000_t32" style="position:absolute;left:29719;top:12;width: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"/>
                <v:shape id="AutoShape 17" o:spid="_x0000_s1034" type="#_x0000_t32" style="position:absolute;left:29731;top:1;width:0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"/>
              </v:group>
            </w:pict>
          </mc:Fallback>
        </mc:AlternateContent>
      </w:r>
      <w:r w:rsidR="00613172">
        <w:rPr>
          <w:noProof/>
        </w:rPr>
        <mc:AlternateContent>
          <mc:Choice Requires="wps">
            <w:drawing>
              <wp:anchor distT="45720" distB="45720" distL="114300" distR="114300" simplePos="0" relativeHeight="252239872" behindDoc="0" locked="0" layoutInCell="1" allowOverlap="1" wp14:anchorId="1281C9A5" wp14:editId="25767572">
                <wp:simplePos x="0" y="0"/>
                <wp:positionH relativeFrom="column">
                  <wp:posOffset>1985327</wp:posOffset>
                </wp:positionH>
                <wp:positionV relativeFrom="paragraph">
                  <wp:posOffset>384175</wp:posOffset>
                </wp:positionV>
                <wp:extent cx="238125" cy="1404620"/>
                <wp:effectExtent l="0" t="0" r="28575" b="19685"/>
                <wp:wrapSquare wrapText="bothSides"/>
                <wp:docPr id="2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D23518" w14:textId="18507A33" w:rsidR="00613172" w:rsidRDefault="00613172" w:rsidP="00613172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81C9A5" id="_x0000_s1062" type="#_x0000_t202" style="position:absolute;left:0;text-align:left;margin-left:156.3pt;margin-top:30.25pt;width:18.75pt;height:110.6pt;z-index:2522398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" strokecolor="white [3212]">
                <v:textbox style="mso-fit-shape-to-text:t">
                  <w:txbxContent>
                    <w:p w14:paraId="00D23518" w14:textId="18507A33" w:rsidR="00613172" w:rsidRDefault="00613172" w:rsidP="00613172"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13172">
        <w:rPr>
          <w:noProof/>
        </w:rPr>
        <mc:AlternateContent>
          <mc:Choice Requires="wps">
            <w:drawing>
              <wp:anchor distT="45720" distB="45720" distL="114300" distR="114300" simplePos="0" relativeHeight="252242944" behindDoc="0" locked="0" layoutInCell="1" allowOverlap="1" wp14:anchorId="4A614A4F" wp14:editId="0E3827B4">
                <wp:simplePos x="0" y="0"/>
                <wp:positionH relativeFrom="column">
                  <wp:posOffset>1985327</wp:posOffset>
                </wp:positionH>
                <wp:positionV relativeFrom="paragraph">
                  <wp:posOffset>1155700</wp:posOffset>
                </wp:positionV>
                <wp:extent cx="238125" cy="1404620"/>
                <wp:effectExtent l="0" t="0" r="28575" b="19685"/>
                <wp:wrapSquare wrapText="bothSides"/>
                <wp:docPr id="2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506009" w14:textId="75DE70D2" w:rsidR="00613172" w:rsidRDefault="00613172" w:rsidP="00613172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614A4F" id="_x0000_s1063" type="#_x0000_t202" style="position:absolute;left:0;text-align:left;margin-left:156.3pt;margin-top:91pt;width:18.75pt;height:110.6pt;z-index:252242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" strokecolor="white [3212]">
                <v:textbox style="mso-fit-shape-to-text:t">
                  <w:txbxContent>
                    <w:p w14:paraId="64506009" w14:textId="75DE70D2" w:rsidR="00613172" w:rsidRDefault="00613172" w:rsidP="00613172">
                      <w:r>
                        <w:t>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13172">
        <w:rPr>
          <w:noProof/>
        </w:rPr>
        <mc:AlternateContent>
          <mc:Choice Requires="wps">
            <w:drawing>
              <wp:anchor distT="45720" distB="45720" distL="114300" distR="114300" simplePos="0" relativeHeight="252236800" behindDoc="0" locked="0" layoutInCell="1" allowOverlap="1" wp14:anchorId="271F730D" wp14:editId="27554D29">
                <wp:simplePos x="0" y="0"/>
                <wp:positionH relativeFrom="column">
                  <wp:posOffset>46990</wp:posOffset>
                </wp:positionH>
                <wp:positionV relativeFrom="paragraph">
                  <wp:posOffset>1255395</wp:posOffset>
                </wp:positionV>
                <wp:extent cx="238125" cy="1404620"/>
                <wp:effectExtent l="0" t="0" r="28575" b="19685"/>
                <wp:wrapSquare wrapText="bothSides"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71690A" w14:textId="1136DD3D" w:rsidR="00613172" w:rsidRDefault="00613172" w:rsidP="00613172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1F730D" id="_x0000_s1064" type="#_x0000_t202" style="position:absolute;left:0;text-align:left;margin-left:3.7pt;margin-top:98.85pt;width:18.75pt;height:110.6pt;z-index:2522368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" strokecolor="white [3212]">
                <v:textbox style="mso-fit-shape-to-text:t">
                  <w:txbxContent>
                    <w:p w14:paraId="2971690A" w14:textId="1136DD3D" w:rsidR="00613172" w:rsidRDefault="00613172" w:rsidP="00613172">
                      <w: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13172">
        <w:rPr>
          <w:noProof/>
        </w:rPr>
        <mc:AlternateContent>
          <mc:Choice Requires="wps">
            <w:drawing>
              <wp:anchor distT="45720" distB="45720" distL="114300" distR="114300" simplePos="0" relativeHeight="252041216" behindDoc="0" locked="0" layoutInCell="1" allowOverlap="1" wp14:anchorId="265396DF" wp14:editId="6B83083F">
                <wp:simplePos x="0" y="0"/>
                <wp:positionH relativeFrom="column">
                  <wp:posOffset>-15240</wp:posOffset>
                </wp:positionH>
                <wp:positionV relativeFrom="paragraph">
                  <wp:posOffset>338772</wp:posOffset>
                </wp:positionV>
                <wp:extent cx="238125" cy="1404620"/>
                <wp:effectExtent l="0" t="0" r="28575" b="19685"/>
                <wp:wrapSquare wrapText="bothSides"/>
                <wp:docPr id="2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EFCD15" w14:textId="208ACC5C" w:rsidR="00613172" w:rsidRDefault="00613172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5396DF" id="_x0000_s1065" type="#_x0000_t202" style="position:absolute;left:0;text-align:left;margin-left:-1.2pt;margin-top:26.65pt;width:18.75pt;height:110.6pt;z-index:2520412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" strokecolor="white [3212]">
                <v:textbox style="mso-fit-shape-to-text:t">
                  <w:txbxContent>
                    <w:p w14:paraId="04EFCD15" w14:textId="208ACC5C" w:rsidR="00613172" w:rsidRDefault="00613172"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13172" w:rsidRPr="008B1F7E">
        <w:rPr>
          <w:noProof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334299C9" wp14:editId="37289FC5">
                <wp:simplePos x="0" y="0"/>
                <wp:positionH relativeFrom="column">
                  <wp:posOffset>1857058</wp:posOffset>
                </wp:positionH>
                <wp:positionV relativeFrom="paragraph">
                  <wp:posOffset>1218565</wp:posOffset>
                </wp:positionV>
                <wp:extent cx="99695" cy="112395"/>
                <wp:effectExtent l="0" t="0" r="14605" b="20955"/>
                <wp:wrapNone/>
                <wp:docPr id="224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1123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31886875" id="Oval 23" o:spid="_x0000_s1026" style="position:absolute;margin-left:146.25pt;margin-top:95.95pt;width:7.85pt;height:8.85pt;z-index:2520391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" filled="f" strokecolor="black [3213]"/>
            </w:pict>
          </mc:Fallback>
        </mc:AlternateContent>
      </w:r>
      <w:r w:rsidR="00613172" w:rsidRPr="008B1F7E">
        <w:rPr>
          <w:noProof/>
        </w:rPr>
        <mc:AlternateContent>
          <mc:Choice Requires="wps">
            <w:drawing>
              <wp:anchor distT="0" distB="0" distL="114300" distR="114300" simplePos="0" relativeHeight="252235776" behindDoc="0" locked="0" layoutInCell="1" allowOverlap="1" wp14:anchorId="14782AB0" wp14:editId="6CA48C31">
                <wp:simplePos x="0" y="0"/>
                <wp:positionH relativeFrom="column">
                  <wp:posOffset>1856423</wp:posOffset>
                </wp:positionH>
                <wp:positionV relativeFrom="paragraph">
                  <wp:posOffset>462280</wp:posOffset>
                </wp:positionV>
                <wp:extent cx="99695" cy="112395"/>
                <wp:effectExtent l="0" t="0" r="14605" b="20955"/>
                <wp:wrapNone/>
                <wp:docPr id="223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1123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0D6B87E" id="Oval 23" o:spid="_x0000_s1026" style="position:absolute;margin-left:146.2pt;margin-top:36.4pt;width:7.85pt;height:8.85pt;z-index:252235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" filled="f" strokecolor="black [3213]"/>
            </w:pict>
          </mc:Fallback>
        </mc:AlternateContent>
      </w:r>
      <w:r w:rsidR="00613172">
        <w:rPr>
          <w:b/>
          <w:noProof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4C09CAB0" wp14:editId="259DC62A">
                <wp:simplePos x="0" y="0"/>
                <wp:positionH relativeFrom="column">
                  <wp:posOffset>303848</wp:posOffset>
                </wp:positionH>
                <wp:positionV relativeFrom="paragraph">
                  <wp:posOffset>1248092</wp:posOffset>
                </wp:positionV>
                <wp:extent cx="104775" cy="104775"/>
                <wp:effectExtent l="0" t="0" r="28575" b="28575"/>
                <wp:wrapNone/>
                <wp:docPr id="222" name="Oval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194207E" id="Oval 222" o:spid="_x0000_s1026" style="position:absolute;margin-left:23.95pt;margin-top:98.25pt;width:8.25pt;height:8.2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" fillcolor="#974706 [1609]" strokecolor="#622423 [1605]" strokeweight="2pt"/>
            </w:pict>
          </mc:Fallback>
        </mc:AlternateContent>
      </w:r>
      <w:r w:rsidR="00613172">
        <w:rPr>
          <w:b/>
          <w:noProof/>
        </w:rPr>
        <mc:AlternateContent>
          <mc:Choice Requires="wps">
            <w:drawing>
              <wp:anchor distT="0" distB="0" distL="114300" distR="114300" simplePos="0" relativeHeight="252233728" behindDoc="0" locked="0" layoutInCell="1" allowOverlap="1" wp14:anchorId="38CB876B" wp14:editId="516787EC">
                <wp:simplePos x="0" y="0"/>
                <wp:positionH relativeFrom="column">
                  <wp:posOffset>299085</wp:posOffset>
                </wp:positionH>
                <wp:positionV relativeFrom="paragraph">
                  <wp:posOffset>452755</wp:posOffset>
                </wp:positionV>
                <wp:extent cx="104775" cy="104775"/>
                <wp:effectExtent l="0" t="0" r="28575" b="28575"/>
                <wp:wrapNone/>
                <wp:docPr id="221" name="Oval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9F82492" id="Oval 221" o:spid="_x0000_s1026" style="position:absolute;margin-left:23.55pt;margin-top:35.65pt;width:8.25pt;height:8.2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" fillcolor="#974706 [1609]" strokecolor="#622423 [1605]" strokeweight="2pt"/>
            </w:pict>
          </mc:Fallback>
        </mc:AlternateContent>
      </w:r>
      <w:r w:rsidR="00613172" w:rsidRPr="00613172">
        <w:rPr>
          <w:b/>
        </w:rPr>
        <mc:AlternateContent>
          <mc:Choice Requires="wps">
            <w:drawing>
              <wp:anchor distT="0" distB="0" distL="114300" distR="114300" simplePos="0" relativeHeight="252232704" behindDoc="0" locked="0" layoutInCell="1" allowOverlap="1" wp14:anchorId="22288AE5" wp14:editId="4A141245">
                <wp:simplePos x="0" y="0"/>
                <wp:positionH relativeFrom="column">
                  <wp:posOffset>347027</wp:posOffset>
                </wp:positionH>
                <wp:positionV relativeFrom="paragraph">
                  <wp:posOffset>1294130</wp:posOffset>
                </wp:positionV>
                <wp:extent cx="1524000" cy="0"/>
                <wp:effectExtent l="0" t="0" r="19050" b="19050"/>
                <wp:wrapNone/>
                <wp:docPr id="22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08D7AD" id="AutoShape 25" o:spid="_x0000_s1026" type="#_x0000_t32" style="position:absolute;margin-left:27.3pt;margin-top:101.9pt;width:120pt;height:0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"/>
            </w:pict>
          </mc:Fallback>
        </mc:AlternateContent>
      </w:r>
      <w:r w:rsidR="00613172" w:rsidRPr="00613172">
        <w:rPr>
          <w:b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09E2C4F1" wp14:editId="7B12C5EC">
                <wp:simplePos x="0" y="0"/>
                <wp:positionH relativeFrom="column">
                  <wp:posOffset>318770</wp:posOffset>
                </wp:positionH>
                <wp:positionV relativeFrom="paragraph">
                  <wp:posOffset>509905</wp:posOffset>
                </wp:positionV>
                <wp:extent cx="1552575" cy="756920"/>
                <wp:effectExtent l="0" t="0" r="28575" b="24130"/>
                <wp:wrapNone/>
                <wp:docPr id="219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52575" cy="756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220500" id="AutoShape 24" o:spid="_x0000_s1026" type="#_x0000_t32" style="position:absolute;margin-left:25.1pt;margin-top:40.15pt;width:122.25pt;height:59.6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"/>
            </w:pict>
          </mc:Fallback>
        </mc:AlternateContent>
      </w:r>
      <w:r w:rsidR="00613172" w:rsidRPr="00613172">
        <w:rPr>
          <w:b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3915A550" wp14:editId="49020F75">
                <wp:simplePos x="0" y="0"/>
                <wp:positionH relativeFrom="column">
                  <wp:posOffset>332740</wp:posOffset>
                </wp:positionH>
                <wp:positionV relativeFrom="paragraph">
                  <wp:posOffset>508635</wp:posOffset>
                </wp:positionV>
                <wp:extent cx="1524000" cy="0"/>
                <wp:effectExtent l="0" t="0" r="19050" b="19050"/>
                <wp:wrapNone/>
                <wp:docPr id="218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24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C4B7CF" id="AutoShape 22" o:spid="_x0000_s1026" type="#_x0000_t32" style="position:absolute;margin-left:26.2pt;margin-top:40.05pt;width:120pt;height:0;flip:x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"/>
            </w:pict>
          </mc:Fallback>
        </mc:AlternateContent>
      </w:r>
      <w:r w:rsidR="00613172" w:rsidRPr="00613172">
        <w:rPr>
          <w:b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1CD63E94" wp14:editId="06704B14">
                <wp:simplePos x="0" y="0"/>
                <wp:positionH relativeFrom="column">
                  <wp:posOffset>319088</wp:posOffset>
                </wp:positionH>
                <wp:positionV relativeFrom="paragraph">
                  <wp:posOffset>548322</wp:posOffset>
                </wp:positionV>
                <wp:extent cx="1552575" cy="756920"/>
                <wp:effectExtent l="0" t="0" r="28575" b="24130"/>
                <wp:wrapNone/>
                <wp:docPr id="216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52575" cy="756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6FA099" id="AutoShape 21" o:spid="_x0000_s1026" type="#_x0000_t32" style="position:absolute;margin-left:25.15pt;margin-top:43.15pt;width:122.25pt;height:59.6pt;flip:x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"/>
            </w:pict>
          </mc:Fallback>
        </mc:AlternateContent>
      </w:r>
    </w:p>
    <w:sectPr w:rsidR="008724B5" w:rsidSect="001B73A9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C1C8B6" w14:textId="77777777" w:rsidR="00FF3D6F" w:rsidRDefault="00FF3D6F" w:rsidP="00613172">
      <w:r>
        <w:separator/>
      </w:r>
    </w:p>
  </w:endnote>
  <w:endnote w:type="continuationSeparator" w:id="0">
    <w:p w14:paraId="7B3FEDB5" w14:textId="77777777" w:rsidR="00FF3D6F" w:rsidRDefault="00FF3D6F" w:rsidP="00613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0801B2" w14:textId="77777777" w:rsidR="00FF3D6F" w:rsidRDefault="00FF3D6F" w:rsidP="00613172">
      <w:r>
        <w:separator/>
      </w:r>
    </w:p>
  </w:footnote>
  <w:footnote w:type="continuationSeparator" w:id="0">
    <w:p w14:paraId="30AF299B" w14:textId="77777777" w:rsidR="00FF3D6F" w:rsidRDefault="00FF3D6F" w:rsidP="006131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663A8E"/>
    <w:multiLevelType w:val="hybridMultilevel"/>
    <w:tmpl w:val="8B7ED3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0470D9"/>
    <w:multiLevelType w:val="hybridMultilevel"/>
    <w:tmpl w:val="0DA268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DE53C8"/>
    <w:multiLevelType w:val="hybridMultilevel"/>
    <w:tmpl w:val="A8960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DC4986"/>
    <w:multiLevelType w:val="hybridMultilevel"/>
    <w:tmpl w:val="D4B0F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F637F1"/>
    <w:multiLevelType w:val="hybridMultilevel"/>
    <w:tmpl w:val="B18860F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A3C00CC"/>
    <w:multiLevelType w:val="hybridMultilevel"/>
    <w:tmpl w:val="83C49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10539"/>
    <w:rsid w:val="00003D47"/>
    <w:rsid w:val="000043A3"/>
    <w:rsid w:val="00006497"/>
    <w:rsid w:val="00006998"/>
    <w:rsid w:val="0000735E"/>
    <w:rsid w:val="00011E4A"/>
    <w:rsid w:val="00016A2C"/>
    <w:rsid w:val="00020BB0"/>
    <w:rsid w:val="00022EA3"/>
    <w:rsid w:val="0002446D"/>
    <w:rsid w:val="00024DB8"/>
    <w:rsid w:val="0002533A"/>
    <w:rsid w:val="00025EBA"/>
    <w:rsid w:val="0003165B"/>
    <w:rsid w:val="00032D13"/>
    <w:rsid w:val="00035605"/>
    <w:rsid w:val="000358AA"/>
    <w:rsid w:val="000365F9"/>
    <w:rsid w:val="00037C71"/>
    <w:rsid w:val="000405B0"/>
    <w:rsid w:val="000425F4"/>
    <w:rsid w:val="00042ECB"/>
    <w:rsid w:val="000439C8"/>
    <w:rsid w:val="00043E4D"/>
    <w:rsid w:val="00043FBF"/>
    <w:rsid w:val="0004754B"/>
    <w:rsid w:val="00051556"/>
    <w:rsid w:val="0005202D"/>
    <w:rsid w:val="00057BB1"/>
    <w:rsid w:val="000607DB"/>
    <w:rsid w:val="0006246C"/>
    <w:rsid w:val="00063134"/>
    <w:rsid w:val="0006328A"/>
    <w:rsid w:val="00063A16"/>
    <w:rsid w:val="000669A2"/>
    <w:rsid w:val="00067C29"/>
    <w:rsid w:val="000701A1"/>
    <w:rsid w:val="00071725"/>
    <w:rsid w:val="0007341C"/>
    <w:rsid w:val="000737D5"/>
    <w:rsid w:val="000739EB"/>
    <w:rsid w:val="00076B83"/>
    <w:rsid w:val="00081F4F"/>
    <w:rsid w:val="000837FF"/>
    <w:rsid w:val="00090B20"/>
    <w:rsid w:val="00095AFA"/>
    <w:rsid w:val="00096931"/>
    <w:rsid w:val="00096F23"/>
    <w:rsid w:val="00097E5B"/>
    <w:rsid w:val="000A0DC5"/>
    <w:rsid w:val="000A24EE"/>
    <w:rsid w:val="000A7B41"/>
    <w:rsid w:val="000B1754"/>
    <w:rsid w:val="000B691A"/>
    <w:rsid w:val="000B6FA2"/>
    <w:rsid w:val="000C0050"/>
    <w:rsid w:val="000C09BC"/>
    <w:rsid w:val="000C13F7"/>
    <w:rsid w:val="000C426D"/>
    <w:rsid w:val="000C5B91"/>
    <w:rsid w:val="000D1969"/>
    <w:rsid w:val="000D3E10"/>
    <w:rsid w:val="000D7463"/>
    <w:rsid w:val="000D7483"/>
    <w:rsid w:val="000E081B"/>
    <w:rsid w:val="000E0821"/>
    <w:rsid w:val="000E5D4F"/>
    <w:rsid w:val="000E7095"/>
    <w:rsid w:val="000F2ECF"/>
    <w:rsid w:val="000F326E"/>
    <w:rsid w:val="000F35F3"/>
    <w:rsid w:val="000F42EA"/>
    <w:rsid w:val="000F437C"/>
    <w:rsid w:val="000F5D24"/>
    <w:rsid w:val="000F6410"/>
    <w:rsid w:val="000F6970"/>
    <w:rsid w:val="00105920"/>
    <w:rsid w:val="00107181"/>
    <w:rsid w:val="00110344"/>
    <w:rsid w:val="00110C45"/>
    <w:rsid w:val="00110E59"/>
    <w:rsid w:val="001118E5"/>
    <w:rsid w:val="001133B3"/>
    <w:rsid w:val="00113CCA"/>
    <w:rsid w:val="00113D3D"/>
    <w:rsid w:val="00114A7F"/>
    <w:rsid w:val="00114C81"/>
    <w:rsid w:val="001223A0"/>
    <w:rsid w:val="001259F8"/>
    <w:rsid w:val="001266CA"/>
    <w:rsid w:val="00126C19"/>
    <w:rsid w:val="00130114"/>
    <w:rsid w:val="00134F3E"/>
    <w:rsid w:val="00136FA7"/>
    <w:rsid w:val="001373D0"/>
    <w:rsid w:val="00137783"/>
    <w:rsid w:val="0014099C"/>
    <w:rsid w:val="00143765"/>
    <w:rsid w:val="0014485A"/>
    <w:rsid w:val="0014492E"/>
    <w:rsid w:val="00144CB6"/>
    <w:rsid w:val="00151CDC"/>
    <w:rsid w:val="00153C1C"/>
    <w:rsid w:val="00154972"/>
    <w:rsid w:val="00154FA7"/>
    <w:rsid w:val="0015787F"/>
    <w:rsid w:val="00160836"/>
    <w:rsid w:val="0016136C"/>
    <w:rsid w:val="001648C5"/>
    <w:rsid w:val="001648C7"/>
    <w:rsid w:val="001649BD"/>
    <w:rsid w:val="00166D62"/>
    <w:rsid w:val="001724E5"/>
    <w:rsid w:val="00175935"/>
    <w:rsid w:val="001817C4"/>
    <w:rsid w:val="0019013B"/>
    <w:rsid w:val="00192E29"/>
    <w:rsid w:val="001943F1"/>
    <w:rsid w:val="00196DF1"/>
    <w:rsid w:val="001A1C5F"/>
    <w:rsid w:val="001A20FE"/>
    <w:rsid w:val="001A4F7C"/>
    <w:rsid w:val="001A54E2"/>
    <w:rsid w:val="001A75A8"/>
    <w:rsid w:val="001A7679"/>
    <w:rsid w:val="001B00C0"/>
    <w:rsid w:val="001B0BD3"/>
    <w:rsid w:val="001B661F"/>
    <w:rsid w:val="001B66F3"/>
    <w:rsid w:val="001B73A9"/>
    <w:rsid w:val="001B758C"/>
    <w:rsid w:val="001B7689"/>
    <w:rsid w:val="001C33BC"/>
    <w:rsid w:val="001C735F"/>
    <w:rsid w:val="001C7382"/>
    <w:rsid w:val="001C7C82"/>
    <w:rsid w:val="001D0B5C"/>
    <w:rsid w:val="001D1004"/>
    <w:rsid w:val="001D3AE7"/>
    <w:rsid w:val="001D5298"/>
    <w:rsid w:val="001D6055"/>
    <w:rsid w:val="001D676F"/>
    <w:rsid w:val="001E25A7"/>
    <w:rsid w:val="001E2781"/>
    <w:rsid w:val="001E4898"/>
    <w:rsid w:val="001E6057"/>
    <w:rsid w:val="001F1926"/>
    <w:rsid w:val="001F1E9C"/>
    <w:rsid w:val="001F40E3"/>
    <w:rsid w:val="001F480E"/>
    <w:rsid w:val="00201F4D"/>
    <w:rsid w:val="002051C3"/>
    <w:rsid w:val="002117F5"/>
    <w:rsid w:val="0021291C"/>
    <w:rsid w:val="002169F1"/>
    <w:rsid w:val="002248F3"/>
    <w:rsid w:val="00230E8D"/>
    <w:rsid w:val="002331D9"/>
    <w:rsid w:val="0023381D"/>
    <w:rsid w:val="002343B2"/>
    <w:rsid w:val="002346DE"/>
    <w:rsid w:val="002350F3"/>
    <w:rsid w:val="00236852"/>
    <w:rsid w:val="00237F80"/>
    <w:rsid w:val="00240009"/>
    <w:rsid w:val="002403BB"/>
    <w:rsid w:val="00241ECD"/>
    <w:rsid w:val="00242F58"/>
    <w:rsid w:val="002437F8"/>
    <w:rsid w:val="002456B4"/>
    <w:rsid w:val="002458EE"/>
    <w:rsid w:val="00245B80"/>
    <w:rsid w:val="00250227"/>
    <w:rsid w:val="00250DEB"/>
    <w:rsid w:val="00251209"/>
    <w:rsid w:val="002542D6"/>
    <w:rsid w:val="00254CD3"/>
    <w:rsid w:val="00263315"/>
    <w:rsid w:val="00263B5C"/>
    <w:rsid w:val="00270DC1"/>
    <w:rsid w:val="002713F4"/>
    <w:rsid w:val="00273A60"/>
    <w:rsid w:val="00273CA3"/>
    <w:rsid w:val="00274C3D"/>
    <w:rsid w:val="002767EB"/>
    <w:rsid w:val="00277711"/>
    <w:rsid w:val="00281975"/>
    <w:rsid w:val="00286B83"/>
    <w:rsid w:val="0029029E"/>
    <w:rsid w:val="002911F3"/>
    <w:rsid w:val="0029392F"/>
    <w:rsid w:val="0029790A"/>
    <w:rsid w:val="00297B2A"/>
    <w:rsid w:val="002A3B28"/>
    <w:rsid w:val="002A644F"/>
    <w:rsid w:val="002B309D"/>
    <w:rsid w:val="002C017D"/>
    <w:rsid w:val="002C0706"/>
    <w:rsid w:val="002C0C5E"/>
    <w:rsid w:val="002C1A9F"/>
    <w:rsid w:val="002C5C76"/>
    <w:rsid w:val="002C7148"/>
    <w:rsid w:val="002D148F"/>
    <w:rsid w:val="002D5822"/>
    <w:rsid w:val="002D7C14"/>
    <w:rsid w:val="002D7E8F"/>
    <w:rsid w:val="002D7E94"/>
    <w:rsid w:val="002E0B74"/>
    <w:rsid w:val="002E0DB4"/>
    <w:rsid w:val="002E2A16"/>
    <w:rsid w:val="002F71BC"/>
    <w:rsid w:val="002F7726"/>
    <w:rsid w:val="002F7ECB"/>
    <w:rsid w:val="00300C3C"/>
    <w:rsid w:val="0030256C"/>
    <w:rsid w:val="00302D7A"/>
    <w:rsid w:val="0030367A"/>
    <w:rsid w:val="00303791"/>
    <w:rsid w:val="003042D0"/>
    <w:rsid w:val="00305322"/>
    <w:rsid w:val="00310539"/>
    <w:rsid w:val="0031056C"/>
    <w:rsid w:val="003112A8"/>
    <w:rsid w:val="00312282"/>
    <w:rsid w:val="003122B0"/>
    <w:rsid w:val="00317483"/>
    <w:rsid w:val="003216B6"/>
    <w:rsid w:val="00323450"/>
    <w:rsid w:val="00324703"/>
    <w:rsid w:val="00325515"/>
    <w:rsid w:val="00331B4D"/>
    <w:rsid w:val="00332CF2"/>
    <w:rsid w:val="0033389D"/>
    <w:rsid w:val="00334E9C"/>
    <w:rsid w:val="00335B13"/>
    <w:rsid w:val="003431DD"/>
    <w:rsid w:val="003437D0"/>
    <w:rsid w:val="00350261"/>
    <w:rsid w:val="00351846"/>
    <w:rsid w:val="00354B95"/>
    <w:rsid w:val="003711CB"/>
    <w:rsid w:val="00371ED9"/>
    <w:rsid w:val="00374BA6"/>
    <w:rsid w:val="00383839"/>
    <w:rsid w:val="003848A9"/>
    <w:rsid w:val="0038509D"/>
    <w:rsid w:val="00385D00"/>
    <w:rsid w:val="00386140"/>
    <w:rsid w:val="00390917"/>
    <w:rsid w:val="00391DE3"/>
    <w:rsid w:val="00394D72"/>
    <w:rsid w:val="003958B5"/>
    <w:rsid w:val="003959CD"/>
    <w:rsid w:val="0039783C"/>
    <w:rsid w:val="003A6A2C"/>
    <w:rsid w:val="003A714B"/>
    <w:rsid w:val="003B06AD"/>
    <w:rsid w:val="003B4062"/>
    <w:rsid w:val="003B6CFC"/>
    <w:rsid w:val="003C381B"/>
    <w:rsid w:val="003C3EA5"/>
    <w:rsid w:val="003C4DD0"/>
    <w:rsid w:val="003C5ED2"/>
    <w:rsid w:val="003C62C9"/>
    <w:rsid w:val="003C6B2F"/>
    <w:rsid w:val="003C6E5A"/>
    <w:rsid w:val="003C7E07"/>
    <w:rsid w:val="003D40E3"/>
    <w:rsid w:val="003D7AFB"/>
    <w:rsid w:val="003E5080"/>
    <w:rsid w:val="003E54DE"/>
    <w:rsid w:val="003E588D"/>
    <w:rsid w:val="003E78E5"/>
    <w:rsid w:val="003F27B4"/>
    <w:rsid w:val="003F2932"/>
    <w:rsid w:val="003F4D06"/>
    <w:rsid w:val="00400DAC"/>
    <w:rsid w:val="00403690"/>
    <w:rsid w:val="0040431B"/>
    <w:rsid w:val="00405C3F"/>
    <w:rsid w:val="00411BFC"/>
    <w:rsid w:val="0041248C"/>
    <w:rsid w:val="00414BD5"/>
    <w:rsid w:val="00415CEA"/>
    <w:rsid w:val="0041600E"/>
    <w:rsid w:val="0041705A"/>
    <w:rsid w:val="00420AA3"/>
    <w:rsid w:val="00424521"/>
    <w:rsid w:val="00425EE5"/>
    <w:rsid w:val="0042752C"/>
    <w:rsid w:val="00430A3C"/>
    <w:rsid w:val="00430E54"/>
    <w:rsid w:val="00432CF7"/>
    <w:rsid w:val="00432DC4"/>
    <w:rsid w:val="00434049"/>
    <w:rsid w:val="00434D27"/>
    <w:rsid w:val="00440CBC"/>
    <w:rsid w:val="00443B47"/>
    <w:rsid w:val="00443BA3"/>
    <w:rsid w:val="00445420"/>
    <w:rsid w:val="00445CB7"/>
    <w:rsid w:val="004461A6"/>
    <w:rsid w:val="00446349"/>
    <w:rsid w:val="00447CAA"/>
    <w:rsid w:val="004502F7"/>
    <w:rsid w:val="0045600A"/>
    <w:rsid w:val="00456094"/>
    <w:rsid w:val="004562DF"/>
    <w:rsid w:val="004564BE"/>
    <w:rsid w:val="00456D91"/>
    <w:rsid w:val="00461790"/>
    <w:rsid w:val="0046254B"/>
    <w:rsid w:val="00462E16"/>
    <w:rsid w:val="00467C2C"/>
    <w:rsid w:val="0047053F"/>
    <w:rsid w:val="004726BA"/>
    <w:rsid w:val="0047315F"/>
    <w:rsid w:val="00473FD2"/>
    <w:rsid w:val="00474332"/>
    <w:rsid w:val="00477CAD"/>
    <w:rsid w:val="00481F9D"/>
    <w:rsid w:val="004840DF"/>
    <w:rsid w:val="004851EB"/>
    <w:rsid w:val="0048744A"/>
    <w:rsid w:val="004875EC"/>
    <w:rsid w:val="00492DE0"/>
    <w:rsid w:val="0049393C"/>
    <w:rsid w:val="004941EC"/>
    <w:rsid w:val="004956EA"/>
    <w:rsid w:val="004959DA"/>
    <w:rsid w:val="00495DF9"/>
    <w:rsid w:val="00496003"/>
    <w:rsid w:val="00496A01"/>
    <w:rsid w:val="004A0133"/>
    <w:rsid w:val="004A44AF"/>
    <w:rsid w:val="004A47DB"/>
    <w:rsid w:val="004A6203"/>
    <w:rsid w:val="004A69ED"/>
    <w:rsid w:val="004B14F1"/>
    <w:rsid w:val="004B23E0"/>
    <w:rsid w:val="004B26A8"/>
    <w:rsid w:val="004B3252"/>
    <w:rsid w:val="004B44EB"/>
    <w:rsid w:val="004B508D"/>
    <w:rsid w:val="004B647A"/>
    <w:rsid w:val="004C1509"/>
    <w:rsid w:val="004C257C"/>
    <w:rsid w:val="004C544B"/>
    <w:rsid w:val="004C60A9"/>
    <w:rsid w:val="004C61E9"/>
    <w:rsid w:val="004D097F"/>
    <w:rsid w:val="004D1746"/>
    <w:rsid w:val="004D175C"/>
    <w:rsid w:val="004D21BC"/>
    <w:rsid w:val="004D2DF4"/>
    <w:rsid w:val="004D3C10"/>
    <w:rsid w:val="004D3FF5"/>
    <w:rsid w:val="004D5E8D"/>
    <w:rsid w:val="004E03AB"/>
    <w:rsid w:val="004E0671"/>
    <w:rsid w:val="004E0CF8"/>
    <w:rsid w:val="004E2C27"/>
    <w:rsid w:val="004E4DE2"/>
    <w:rsid w:val="004E6483"/>
    <w:rsid w:val="004F5357"/>
    <w:rsid w:val="00501815"/>
    <w:rsid w:val="005037CD"/>
    <w:rsid w:val="00503E55"/>
    <w:rsid w:val="0050596B"/>
    <w:rsid w:val="00505B04"/>
    <w:rsid w:val="005071CA"/>
    <w:rsid w:val="005075AB"/>
    <w:rsid w:val="005103D3"/>
    <w:rsid w:val="00515817"/>
    <w:rsid w:val="005208DB"/>
    <w:rsid w:val="00523300"/>
    <w:rsid w:val="00525664"/>
    <w:rsid w:val="00525E7B"/>
    <w:rsid w:val="00526D2E"/>
    <w:rsid w:val="005273F1"/>
    <w:rsid w:val="005304FE"/>
    <w:rsid w:val="005305C1"/>
    <w:rsid w:val="00530C6B"/>
    <w:rsid w:val="0053274D"/>
    <w:rsid w:val="00532DE3"/>
    <w:rsid w:val="00533A32"/>
    <w:rsid w:val="00534564"/>
    <w:rsid w:val="00534AB2"/>
    <w:rsid w:val="00534DD4"/>
    <w:rsid w:val="0053555C"/>
    <w:rsid w:val="00536B73"/>
    <w:rsid w:val="005371BF"/>
    <w:rsid w:val="00540667"/>
    <w:rsid w:val="00540A45"/>
    <w:rsid w:val="005417AC"/>
    <w:rsid w:val="005423B8"/>
    <w:rsid w:val="00544B17"/>
    <w:rsid w:val="0054564F"/>
    <w:rsid w:val="005474E8"/>
    <w:rsid w:val="005514A7"/>
    <w:rsid w:val="00553E31"/>
    <w:rsid w:val="00554865"/>
    <w:rsid w:val="00554F7C"/>
    <w:rsid w:val="00555669"/>
    <w:rsid w:val="00555F25"/>
    <w:rsid w:val="0055641A"/>
    <w:rsid w:val="0055764A"/>
    <w:rsid w:val="0056038D"/>
    <w:rsid w:val="005614F9"/>
    <w:rsid w:val="00562CCC"/>
    <w:rsid w:val="00565BEF"/>
    <w:rsid w:val="00570CA4"/>
    <w:rsid w:val="00575A34"/>
    <w:rsid w:val="00575DB9"/>
    <w:rsid w:val="00580251"/>
    <w:rsid w:val="00581754"/>
    <w:rsid w:val="0058247D"/>
    <w:rsid w:val="005842A2"/>
    <w:rsid w:val="00585240"/>
    <w:rsid w:val="00586928"/>
    <w:rsid w:val="00586BFF"/>
    <w:rsid w:val="005871F3"/>
    <w:rsid w:val="005914AC"/>
    <w:rsid w:val="00591B9B"/>
    <w:rsid w:val="00592C5E"/>
    <w:rsid w:val="00595A7C"/>
    <w:rsid w:val="00597D8F"/>
    <w:rsid w:val="00597EAD"/>
    <w:rsid w:val="005A0BE7"/>
    <w:rsid w:val="005A248E"/>
    <w:rsid w:val="005A382C"/>
    <w:rsid w:val="005A3A37"/>
    <w:rsid w:val="005A4654"/>
    <w:rsid w:val="005A5870"/>
    <w:rsid w:val="005B2B68"/>
    <w:rsid w:val="005B38A1"/>
    <w:rsid w:val="005B5152"/>
    <w:rsid w:val="005B520A"/>
    <w:rsid w:val="005B5A53"/>
    <w:rsid w:val="005B6ADF"/>
    <w:rsid w:val="005B72ED"/>
    <w:rsid w:val="005C2109"/>
    <w:rsid w:val="005C2517"/>
    <w:rsid w:val="005C32FE"/>
    <w:rsid w:val="005C7655"/>
    <w:rsid w:val="005C7910"/>
    <w:rsid w:val="005D058D"/>
    <w:rsid w:val="005D0B5E"/>
    <w:rsid w:val="005D264A"/>
    <w:rsid w:val="005D37F1"/>
    <w:rsid w:val="005D7186"/>
    <w:rsid w:val="005D72A7"/>
    <w:rsid w:val="005F19FF"/>
    <w:rsid w:val="005F1DD1"/>
    <w:rsid w:val="005F7723"/>
    <w:rsid w:val="00600415"/>
    <w:rsid w:val="00601895"/>
    <w:rsid w:val="00602C0A"/>
    <w:rsid w:val="00603832"/>
    <w:rsid w:val="00604A9C"/>
    <w:rsid w:val="00605B15"/>
    <w:rsid w:val="006103E2"/>
    <w:rsid w:val="006114A6"/>
    <w:rsid w:val="00613172"/>
    <w:rsid w:val="006147BB"/>
    <w:rsid w:val="00614FCC"/>
    <w:rsid w:val="00616920"/>
    <w:rsid w:val="00617430"/>
    <w:rsid w:val="006205B0"/>
    <w:rsid w:val="00620F49"/>
    <w:rsid w:val="0062229B"/>
    <w:rsid w:val="0062338A"/>
    <w:rsid w:val="006240E4"/>
    <w:rsid w:val="006258AE"/>
    <w:rsid w:val="00625A05"/>
    <w:rsid w:val="0062766A"/>
    <w:rsid w:val="006302C1"/>
    <w:rsid w:val="006319E4"/>
    <w:rsid w:val="00632C1B"/>
    <w:rsid w:val="00635B28"/>
    <w:rsid w:val="00636FC9"/>
    <w:rsid w:val="00637EE1"/>
    <w:rsid w:val="00640F43"/>
    <w:rsid w:val="006416BB"/>
    <w:rsid w:val="006449CD"/>
    <w:rsid w:val="006500F6"/>
    <w:rsid w:val="00654480"/>
    <w:rsid w:val="0065782C"/>
    <w:rsid w:val="00660B8F"/>
    <w:rsid w:val="006624F8"/>
    <w:rsid w:val="00663CC5"/>
    <w:rsid w:val="0066533F"/>
    <w:rsid w:val="00667154"/>
    <w:rsid w:val="006703C6"/>
    <w:rsid w:val="0067069F"/>
    <w:rsid w:val="006718F7"/>
    <w:rsid w:val="006721D6"/>
    <w:rsid w:val="00676764"/>
    <w:rsid w:val="0067775B"/>
    <w:rsid w:val="00677876"/>
    <w:rsid w:val="00677ED8"/>
    <w:rsid w:val="00680A0E"/>
    <w:rsid w:val="00684048"/>
    <w:rsid w:val="006865D2"/>
    <w:rsid w:val="00687C28"/>
    <w:rsid w:val="00690244"/>
    <w:rsid w:val="00694464"/>
    <w:rsid w:val="0069708F"/>
    <w:rsid w:val="00697883"/>
    <w:rsid w:val="00697A12"/>
    <w:rsid w:val="006A2064"/>
    <w:rsid w:val="006A2400"/>
    <w:rsid w:val="006A2567"/>
    <w:rsid w:val="006A283F"/>
    <w:rsid w:val="006A5918"/>
    <w:rsid w:val="006B0440"/>
    <w:rsid w:val="006B2847"/>
    <w:rsid w:val="006B2BC9"/>
    <w:rsid w:val="006B35AA"/>
    <w:rsid w:val="006C06A8"/>
    <w:rsid w:val="006C0F5C"/>
    <w:rsid w:val="006C10B7"/>
    <w:rsid w:val="006C27DF"/>
    <w:rsid w:val="006C3500"/>
    <w:rsid w:val="006C3595"/>
    <w:rsid w:val="006D376E"/>
    <w:rsid w:val="006D4361"/>
    <w:rsid w:val="006D7561"/>
    <w:rsid w:val="006D7A03"/>
    <w:rsid w:val="006E3707"/>
    <w:rsid w:val="006E495B"/>
    <w:rsid w:val="006E5398"/>
    <w:rsid w:val="006F10D6"/>
    <w:rsid w:val="006F55DF"/>
    <w:rsid w:val="006F591B"/>
    <w:rsid w:val="006F653D"/>
    <w:rsid w:val="006F7A03"/>
    <w:rsid w:val="00703B44"/>
    <w:rsid w:val="00704A07"/>
    <w:rsid w:val="00705C90"/>
    <w:rsid w:val="00705F2E"/>
    <w:rsid w:val="007066F8"/>
    <w:rsid w:val="00706CF6"/>
    <w:rsid w:val="00707CC3"/>
    <w:rsid w:val="007108DB"/>
    <w:rsid w:val="00710C7E"/>
    <w:rsid w:val="0071366C"/>
    <w:rsid w:val="00714397"/>
    <w:rsid w:val="0071486F"/>
    <w:rsid w:val="007150C5"/>
    <w:rsid w:val="00717A1D"/>
    <w:rsid w:val="0072081E"/>
    <w:rsid w:val="00720835"/>
    <w:rsid w:val="00721805"/>
    <w:rsid w:val="00723819"/>
    <w:rsid w:val="00730D07"/>
    <w:rsid w:val="007336DF"/>
    <w:rsid w:val="00733735"/>
    <w:rsid w:val="007365D1"/>
    <w:rsid w:val="00742073"/>
    <w:rsid w:val="00742DE7"/>
    <w:rsid w:val="0074425D"/>
    <w:rsid w:val="007452FE"/>
    <w:rsid w:val="0074573F"/>
    <w:rsid w:val="00746217"/>
    <w:rsid w:val="007502AC"/>
    <w:rsid w:val="0075051A"/>
    <w:rsid w:val="00750734"/>
    <w:rsid w:val="00752542"/>
    <w:rsid w:val="007636E3"/>
    <w:rsid w:val="0076461A"/>
    <w:rsid w:val="00765045"/>
    <w:rsid w:val="00765688"/>
    <w:rsid w:val="00765C23"/>
    <w:rsid w:val="00771806"/>
    <w:rsid w:val="00773253"/>
    <w:rsid w:val="00773A98"/>
    <w:rsid w:val="00773EA4"/>
    <w:rsid w:val="00774DB7"/>
    <w:rsid w:val="00775114"/>
    <w:rsid w:val="007766D4"/>
    <w:rsid w:val="007856AC"/>
    <w:rsid w:val="00787B45"/>
    <w:rsid w:val="0079224F"/>
    <w:rsid w:val="00794BC6"/>
    <w:rsid w:val="007966EA"/>
    <w:rsid w:val="00796A1B"/>
    <w:rsid w:val="00796A8C"/>
    <w:rsid w:val="00797B02"/>
    <w:rsid w:val="00797C09"/>
    <w:rsid w:val="00797F69"/>
    <w:rsid w:val="007A0C97"/>
    <w:rsid w:val="007A356B"/>
    <w:rsid w:val="007A37A7"/>
    <w:rsid w:val="007A66AB"/>
    <w:rsid w:val="007B1356"/>
    <w:rsid w:val="007B2338"/>
    <w:rsid w:val="007B3A80"/>
    <w:rsid w:val="007B5800"/>
    <w:rsid w:val="007B5A0C"/>
    <w:rsid w:val="007B62C4"/>
    <w:rsid w:val="007C1370"/>
    <w:rsid w:val="007C232D"/>
    <w:rsid w:val="007C33D5"/>
    <w:rsid w:val="007C463E"/>
    <w:rsid w:val="007C4F69"/>
    <w:rsid w:val="007C53F6"/>
    <w:rsid w:val="007C63EE"/>
    <w:rsid w:val="007C75CA"/>
    <w:rsid w:val="007C79FB"/>
    <w:rsid w:val="007C7D92"/>
    <w:rsid w:val="007D0AD6"/>
    <w:rsid w:val="007D3884"/>
    <w:rsid w:val="007D4F39"/>
    <w:rsid w:val="007E024C"/>
    <w:rsid w:val="007E1DED"/>
    <w:rsid w:val="007E3721"/>
    <w:rsid w:val="007E4A8F"/>
    <w:rsid w:val="007E5E23"/>
    <w:rsid w:val="007E75D3"/>
    <w:rsid w:val="007F0048"/>
    <w:rsid w:val="007F1726"/>
    <w:rsid w:val="007F3114"/>
    <w:rsid w:val="007F44B8"/>
    <w:rsid w:val="007F5095"/>
    <w:rsid w:val="007F777D"/>
    <w:rsid w:val="008000B9"/>
    <w:rsid w:val="00801264"/>
    <w:rsid w:val="00805E29"/>
    <w:rsid w:val="00807638"/>
    <w:rsid w:val="00810F1C"/>
    <w:rsid w:val="00811193"/>
    <w:rsid w:val="008113C2"/>
    <w:rsid w:val="0081448E"/>
    <w:rsid w:val="00826FBF"/>
    <w:rsid w:val="00831EBE"/>
    <w:rsid w:val="00832516"/>
    <w:rsid w:val="008325DE"/>
    <w:rsid w:val="008337AF"/>
    <w:rsid w:val="00834396"/>
    <w:rsid w:val="00835E24"/>
    <w:rsid w:val="00837A93"/>
    <w:rsid w:val="008420CC"/>
    <w:rsid w:val="00845072"/>
    <w:rsid w:val="008460F6"/>
    <w:rsid w:val="00847CBA"/>
    <w:rsid w:val="0085086E"/>
    <w:rsid w:val="00851ABD"/>
    <w:rsid w:val="0085303C"/>
    <w:rsid w:val="00853233"/>
    <w:rsid w:val="0085327C"/>
    <w:rsid w:val="008560F3"/>
    <w:rsid w:val="0085631F"/>
    <w:rsid w:val="008619CB"/>
    <w:rsid w:val="00861B7B"/>
    <w:rsid w:val="00861E0F"/>
    <w:rsid w:val="008621B6"/>
    <w:rsid w:val="00862915"/>
    <w:rsid w:val="00863596"/>
    <w:rsid w:val="008651B9"/>
    <w:rsid w:val="00866E4D"/>
    <w:rsid w:val="0087021E"/>
    <w:rsid w:val="008724B5"/>
    <w:rsid w:val="00872E56"/>
    <w:rsid w:val="008739FC"/>
    <w:rsid w:val="00874D08"/>
    <w:rsid w:val="00876C11"/>
    <w:rsid w:val="00880728"/>
    <w:rsid w:val="00880F8C"/>
    <w:rsid w:val="0088250E"/>
    <w:rsid w:val="00882642"/>
    <w:rsid w:val="008834CD"/>
    <w:rsid w:val="00885B5E"/>
    <w:rsid w:val="00891245"/>
    <w:rsid w:val="00891C56"/>
    <w:rsid w:val="00891DA3"/>
    <w:rsid w:val="00894D16"/>
    <w:rsid w:val="00895F8A"/>
    <w:rsid w:val="008969AF"/>
    <w:rsid w:val="008A4484"/>
    <w:rsid w:val="008A5A90"/>
    <w:rsid w:val="008A5B18"/>
    <w:rsid w:val="008A6F99"/>
    <w:rsid w:val="008B0C46"/>
    <w:rsid w:val="008B1F7E"/>
    <w:rsid w:val="008B201B"/>
    <w:rsid w:val="008B6A4E"/>
    <w:rsid w:val="008C09BC"/>
    <w:rsid w:val="008C1428"/>
    <w:rsid w:val="008C1CCB"/>
    <w:rsid w:val="008C6370"/>
    <w:rsid w:val="008C665B"/>
    <w:rsid w:val="008D01E5"/>
    <w:rsid w:val="008D3213"/>
    <w:rsid w:val="008D42A7"/>
    <w:rsid w:val="008D64F1"/>
    <w:rsid w:val="008D699C"/>
    <w:rsid w:val="008E42E0"/>
    <w:rsid w:val="008E74E9"/>
    <w:rsid w:val="008F007D"/>
    <w:rsid w:val="008F48FE"/>
    <w:rsid w:val="009028C7"/>
    <w:rsid w:val="009071AD"/>
    <w:rsid w:val="00907AC3"/>
    <w:rsid w:val="009123B3"/>
    <w:rsid w:val="00913A82"/>
    <w:rsid w:val="00914B7E"/>
    <w:rsid w:val="00920617"/>
    <w:rsid w:val="0092229C"/>
    <w:rsid w:val="00922D1D"/>
    <w:rsid w:val="00923265"/>
    <w:rsid w:val="00923C1C"/>
    <w:rsid w:val="00923C2B"/>
    <w:rsid w:val="00924B26"/>
    <w:rsid w:val="00924E17"/>
    <w:rsid w:val="00925378"/>
    <w:rsid w:val="009338A1"/>
    <w:rsid w:val="00934C5F"/>
    <w:rsid w:val="009402CF"/>
    <w:rsid w:val="00943B62"/>
    <w:rsid w:val="00943EC2"/>
    <w:rsid w:val="009463DC"/>
    <w:rsid w:val="00952FBC"/>
    <w:rsid w:val="009546AE"/>
    <w:rsid w:val="00955124"/>
    <w:rsid w:val="00960BB8"/>
    <w:rsid w:val="00961B17"/>
    <w:rsid w:val="00961ECB"/>
    <w:rsid w:val="00961F67"/>
    <w:rsid w:val="00965021"/>
    <w:rsid w:val="00966382"/>
    <w:rsid w:val="00966537"/>
    <w:rsid w:val="00970637"/>
    <w:rsid w:val="00971636"/>
    <w:rsid w:val="009742DD"/>
    <w:rsid w:val="009777E2"/>
    <w:rsid w:val="009807F2"/>
    <w:rsid w:val="009809C8"/>
    <w:rsid w:val="009811ED"/>
    <w:rsid w:val="00985040"/>
    <w:rsid w:val="0098607B"/>
    <w:rsid w:val="00986EF5"/>
    <w:rsid w:val="00994976"/>
    <w:rsid w:val="00995B8A"/>
    <w:rsid w:val="00995E49"/>
    <w:rsid w:val="009A0655"/>
    <w:rsid w:val="009A244A"/>
    <w:rsid w:val="009A77A8"/>
    <w:rsid w:val="009B4E9D"/>
    <w:rsid w:val="009B6E3B"/>
    <w:rsid w:val="009B77D0"/>
    <w:rsid w:val="009B7F9C"/>
    <w:rsid w:val="009C3E63"/>
    <w:rsid w:val="009C4191"/>
    <w:rsid w:val="009C43AE"/>
    <w:rsid w:val="009C4DDB"/>
    <w:rsid w:val="009C5891"/>
    <w:rsid w:val="009D1764"/>
    <w:rsid w:val="009D2877"/>
    <w:rsid w:val="009D4462"/>
    <w:rsid w:val="009E0ACF"/>
    <w:rsid w:val="009E0BC5"/>
    <w:rsid w:val="009E0EAB"/>
    <w:rsid w:val="009E28BB"/>
    <w:rsid w:val="009E3705"/>
    <w:rsid w:val="009E56A7"/>
    <w:rsid w:val="009E599C"/>
    <w:rsid w:val="009E6D7B"/>
    <w:rsid w:val="009F1663"/>
    <w:rsid w:val="009F179C"/>
    <w:rsid w:val="009F2DA4"/>
    <w:rsid w:val="009F3851"/>
    <w:rsid w:val="009F3A3E"/>
    <w:rsid w:val="009F6A1C"/>
    <w:rsid w:val="00A015C8"/>
    <w:rsid w:val="00A0171B"/>
    <w:rsid w:val="00A0203B"/>
    <w:rsid w:val="00A02B9F"/>
    <w:rsid w:val="00A02CC3"/>
    <w:rsid w:val="00A045DA"/>
    <w:rsid w:val="00A05F4E"/>
    <w:rsid w:val="00A0655D"/>
    <w:rsid w:val="00A06B82"/>
    <w:rsid w:val="00A06D28"/>
    <w:rsid w:val="00A06DC7"/>
    <w:rsid w:val="00A071B1"/>
    <w:rsid w:val="00A123D6"/>
    <w:rsid w:val="00A12432"/>
    <w:rsid w:val="00A13126"/>
    <w:rsid w:val="00A14B68"/>
    <w:rsid w:val="00A15831"/>
    <w:rsid w:val="00A1604E"/>
    <w:rsid w:val="00A20551"/>
    <w:rsid w:val="00A219BB"/>
    <w:rsid w:val="00A23B86"/>
    <w:rsid w:val="00A2637A"/>
    <w:rsid w:val="00A3318C"/>
    <w:rsid w:val="00A34DD0"/>
    <w:rsid w:val="00A3763F"/>
    <w:rsid w:val="00A40B59"/>
    <w:rsid w:val="00A42209"/>
    <w:rsid w:val="00A42E3C"/>
    <w:rsid w:val="00A4312F"/>
    <w:rsid w:val="00A435CC"/>
    <w:rsid w:val="00A446BD"/>
    <w:rsid w:val="00A448A5"/>
    <w:rsid w:val="00A45CD2"/>
    <w:rsid w:val="00A46200"/>
    <w:rsid w:val="00A4700C"/>
    <w:rsid w:val="00A47181"/>
    <w:rsid w:val="00A47847"/>
    <w:rsid w:val="00A55855"/>
    <w:rsid w:val="00A5775F"/>
    <w:rsid w:val="00A57D4E"/>
    <w:rsid w:val="00A60447"/>
    <w:rsid w:val="00A60AE3"/>
    <w:rsid w:val="00A62D3E"/>
    <w:rsid w:val="00A62FAB"/>
    <w:rsid w:val="00A63C90"/>
    <w:rsid w:val="00A6615A"/>
    <w:rsid w:val="00A7000D"/>
    <w:rsid w:val="00A721F0"/>
    <w:rsid w:val="00A72DE9"/>
    <w:rsid w:val="00A7668E"/>
    <w:rsid w:val="00A76C97"/>
    <w:rsid w:val="00A7796F"/>
    <w:rsid w:val="00A77A28"/>
    <w:rsid w:val="00A80680"/>
    <w:rsid w:val="00A80A2D"/>
    <w:rsid w:val="00A80B89"/>
    <w:rsid w:val="00A847F1"/>
    <w:rsid w:val="00A85075"/>
    <w:rsid w:val="00A86595"/>
    <w:rsid w:val="00A903E8"/>
    <w:rsid w:val="00A90663"/>
    <w:rsid w:val="00A91939"/>
    <w:rsid w:val="00A9613F"/>
    <w:rsid w:val="00A963C6"/>
    <w:rsid w:val="00AA2489"/>
    <w:rsid w:val="00AA28F5"/>
    <w:rsid w:val="00AB01E7"/>
    <w:rsid w:val="00AB4779"/>
    <w:rsid w:val="00AC0DD2"/>
    <w:rsid w:val="00AC3A2E"/>
    <w:rsid w:val="00AC4D1D"/>
    <w:rsid w:val="00AC73D7"/>
    <w:rsid w:val="00AD03AF"/>
    <w:rsid w:val="00AD05FD"/>
    <w:rsid w:val="00AD3249"/>
    <w:rsid w:val="00AD7B19"/>
    <w:rsid w:val="00AE1E33"/>
    <w:rsid w:val="00AE31B2"/>
    <w:rsid w:val="00AE32DD"/>
    <w:rsid w:val="00AE3DAF"/>
    <w:rsid w:val="00AE63FF"/>
    <w:rsid w:val="00AE6DAD"/>
    <w:rsid w:val="00AE7C36"/>
    <w:rsid w:val="00AF0756"/>
    <w:rsid w:val="00AF11F0"/>
    <w:rsid w:val="00AF156E"/>
    <w:rsid w:val="00AF17E3"/>
    <w:rsid w:val="00AF24E5"/>
    <w:rsid w:val="00AF4070"/>
    <w:rsid w:val="00AF4B14"/>
    <w:rsid w:val="00AF5506"/>
    <w:rsid w:val="00AF69A9"/>
    <w:rsid w:val="00B00290"/>
    <w:rsid w:val="00B01000"/>
    <w:rsid w:val="00B03150"/>
    <w:rsid w:val="00B04F97"/>
    <w:rsid w:val="00B0633D"/>
    <w:rsid w:val="00B064EC"/>
    <w:rsid w:val="00B10238"/>
    <w:rsid w:val="00B12464"/>
    <w:rsid w:val="00B14C9F"/>
    <w:rsid w:val="00B15165"/>
    <w:rsid w:val="00B1578D"/>
    <w:rsid w:val="00B228D6"/>
    <w:rsid w:val="00B26F67"/>
    <w:rsid w:val="00B30541"/>
    <w:rsid w:val="00B30C66"/>
    <w:rsid w:val="00B31A77"/>
    <w:rsid w:val="00B31F5C"/>
    <w:rsid w:val="00B334F8"/>
    <w:rsid w:val="00B355EC"/>
    <w:rsid w:val="00B37326"/>
    <w:rsid w:val="00B37688"/>
    <w:rsid w:val="00B419B3"/>
    <w:rsid w:val="00B41D83"/>
    <w:rsid w:val="00B431F9"/>
    <w:rsid w:val="00B455CC"/>
    <w:rsid w:val="00B46B9C"/>
    <w:rsid w:val="00B51B57"/>
    <w:rsid w:val="00B5253B"/>
    <w:rsid w:val="00B53BE5"/>
    <w:rsid w:val="00B55691"/>
    <w:rsid w:val="00B563C8"/>
    <w:rsid w:val="00B568BD"/>
    <w:rsid w:val="00B570FD"/>
    <w:rsid w:val="00B57CDF"/>
    <w:rsid w:val="00B606BE"/>
    <w:rsid w:val="00B61112"/>
    <w:rsid w:val="00B649DA"/>
    <w:rsid w:val="00B71818"/>
    <w:rsid w:val="00B724A1"/>
    <w:rsid w:val="00B755A3"/>
    <w:rsid w:val="00B76D99"/>
    <w:rsid w:val="00B82025"/>
    <w:rsid w:val="00B8317E"/>
    <w:rsid w:val="00B838F0"/>
    <w:rsid w:val="00B84D07"/>
    <w:rsid w:val="00B8594E"/>
    <w:rsid w:val="00B9018A"/>
    <w:rsid w:val="00B9026D"/>
    <w:rsid w:val="00B904E5"/>
    <w:rsid w:val="00B91479"/>
    <w:rsid w:val="00B945F8"/>
    <w:rsid w:val="00B95AE3"/>
    <w:rsid w:val="00B97DD4"/>
    <w:rsid w:val="00BA2D81"/>
    <w:rsid w:val="00BA3371"/>
    <w:rsid w:val="00BA3884"/>
    <w:rsid w:val="00BB1ED2"/>
    <w:rsid w:val="00BB2237"/>
    <w:rsid w:val="00BB3685"/>
    <w:rsid w:val="00BB37EE"/>
    <w:rsid w:val="00BB497E"/>
    <w:rsid w:val="00BB5855"/>
    <w:rsid w:val="00BB5ED2"/>
    <w:rsid w:val="00BB72F1"/>
    <w:rsid w:val="00BC19D4"/>
    <w:rsid w:val="00BC28FD"/>
    <w:rsid w:val="00BC551B"/>
    <w:rsid w:val="00BC6266"/>
    <w:rsid w:val="00BC7271"/>
    <w:rsid w:val="00BC751D"/>
    <w:rsid w:val="00BD0FD1"/>
    <w:rsid w:val="00BD26A8"/>
    <w:rsid w:val="00BD6853"/>
    <w:rsid w:val="00BD7F70"/>
    <w:rsid w:val="00BE2FA2"/>
    <w:rsid w:val="00BE3CCE"/>
    <w:rsid w:val="00BE40C4"/>
    <w:rsid w:val="00BE613A"/>
    <w:rsid w:val="00BE6960"/>
    <w:rsid w:val="00BF2C54"/>
    <w:rsid w:val="00BF318B"/>
    <w:rsid w:val="00BF38C3"/>
    <w:rsid w:val="00BF5232"/>
    <w:rsid w:val="00BF61AB"/>
    <w:rsid w:val="00C00A86"/>
    <w:rsid w:val="00C04365"/>
    <w:rsid w:val="00C0641C"/>
    <w:rsid w:val="00C1098B"/>
    <w:rsid w:val="00C10DE8"/>
    <w:rsid w:val="00C13938"/>
    <w:rsid w:val="00C13D37"/>
    <w:rsid w:val="00C142DA"/>
    <w:rsid w:val="00C16F46"/>
    <w:rsid w:val="00C223FC"/>
    <w:rsid w:val="00C22B57"/>
    <w:rsid w:val="00C254DD"/>
    <w:rsid w:val="00C32E6C"/>
    <w:rsid w:val="00C40E43"/>
    <w:rsid w:val="00C422E3"/>
    <w:rsid w:val="00C436E7"/>
    <w:rsid w:val="00C439FF"/>
    <w:rsid w:val="00C445A0"/>
    <w:rsid w:val="00C50A64"/>
    <w:rsid w:val="00C51446"/>
    <w:rsid w:val="00C519F2"/>
    <w:rsid w:val="00C5526A"/>
    <w:rsid w:val="00C5758A"/>
    <w:rsid w:val="00C60AD3"/>
    <w:rsid w:val="00C60FED"/>
    <w:rsid w:val="00C633C0"/>
    <w:rsid w:val="00C63672"/>
    <w:rsid w:val="00C63D66"/>
    <w:rsid w:val="00C63D7D"/>
    <w:rsid w:val="00C647BB"/>
    <w:rsid w:val="00C6665E"/>
    <w:rsid w:val="00C71ACB"/>
    <w:rsid w:val="00C72600"/>
    <w:rsid w:val="00C7267B"/>
    <w:rsid w:val="00C76E9E"/>
    <w:rsid w:val="00C77439"/>
    <w:rsid w:val="00C81F46"/>
    <w:rsid w:val="00C8244A"/>
    <w:rsid w:val="00C82C70"/>
    <w:rsid w:val="00C83271"/>
    <w:rsid w:val="00C85D9E"/>
    <w:rsid w:val="00C85ED6"/>
    <w:rsid w:val="00C91DC5"/>
    <w:rsid w:val="00C94C48"/>
    <w:rsid w:val="00CA0143"/>
    <w:rsid w:val="00CA4161"/>
    <w:rsid w:val="00CB042F"/>
    <w:rsid w:val="00CB2492"/>
    <w:rsid w:val="00CB3E6B"/>
    <w:rsid w:val="00CB4CF6"/>
    <w:rsid w:val="00CB74A7"/>
    <w:rsid w:val="00CB761D"/>
    <w:rsid w:val="00CB796C"/>
    <w:rsid w:val="00CC04FB"/>
    <w:rsid w:val="00CC1667"/>
    <w:rsid w:val="00CC4715"/>
    <w:rsid w:val="00CC79B9"/>
    <w:rsid w:val="00CD332C"/>
    <w:rsid w:val="00CD5098"/>
    <w:rsid w:val="00CD55E5"/>
    <w:rsid w:val="00CD6810"/>
    <w:rsid w:val="00CD68A9"/>
    <w:rsid w:val="00CD6937"/>
    <w:rsid w:val="00CD7607"/>
    <w:rsid w:val="00CE37F3"/>
    <w:rsid w:val="00CE7749"/>
    <w:rsid w:val="00CF21B3"/>
    <w:rsid w:val="00CF53A4"/>
    <w:rsid w:val="00CF5EC5"/>
    <w:rsid w:val="00CF6559"/>
    <w:rsid w:val="00CF7324"/>
    <w:rsid w:val="00D007CE"/>
    <w:rsid w:val="00D04F86"/>
    <w:rsid w:val="00D11D51"/>
    <w:rsid w:val="00D12F9F"/>
    <w:rsid w:val="00D13675"/>
    <w:rsid w:val="00D13EF2"/>
    <w:rsid w:val="00D1489A"/>
    <w:rsid w:val="00D16A20"/>
    <w:rsid w:val="00D20637"/>
    <w:rsid w:val="00D21204"/>
    <w:rsid w:val="00D21540"/>
    <w:rsid w:val="00D21787"/>
    <w:rsid w:val="00D2440E"/>
    <w:rsid w:val="00D24A65"/>
    <w:rsid w:val="00D24AD9"/>
    <w:rsid w:val="00D30531"/>
    <w:rsid w:val="00D32A4F"/>
    <w:rsid w:val="00D32B09"/>
    <w:rsid w:val="00D32C0C"/>
    <w:rsid w:val="00D3383C"/>
    <w:rsid w:val="00D34B8C"/>
    <w:rsid w:val="00D35D1A"/>
    <w:rsid w:val="00D369D6"/>
    <w:rsid w:val="00D36CB7"/>
    <w:rsid w:val="00D37070"/>
    <w:rsid w:val="00D403B0"/>
    <w:rsid w:val="00D42CFF"/>
    <w:rsid w:val="00D43F15"/>
    <w:rsid w:val="00D46372"/>
    <w:rsid w:val="00D467B2"/>
    <w:rsid w:val="00D476DB"/>
    <w:rsid w:val="00D503C1"/>
    <w:rsid w:val="00D50E1E"/>
    <w:rsid w:val="00D513A1"/>
    <w:rsid w:val="00D533CA"/>
    <w:rsid w:val="00D53841"/>
    <w:rsid w:val="00D53E3F"/>
    <w:rsid w:val="00D55C44"/>
    <w:rsid w:val="00D6044E"/>
    <w:rsid w:val="00D619C1"/>
    <w:rsid w:val="00D62A9F"/>
    <w:rsid w:val="00D64A80"/>
    <w:rsid w:val="00D64F7D"/>
    <w:rsid w:val="00D65F72"/>
    <w:rsid w:val="00D677FA"/>
    <w:rsid w:val="00D678C5"/>
    <w:rsid w:val="00D67E85"/>
    <w:rsid w:val="00D7106D"/>
    <w:rsid w:val="00D7196D"/>
    <w:rsid w:val="00D730C6"/>
    <w:rsid w:val="00D75F90"/>
    <w:rsid w:val="00D77813"/>
    <w:rsid w:val="00D77ABC"/>
    <w:rsid w:val="00D81D48"/>
    <w:rsid w:val="00D84A26"/>
    <w:rsid w:val="00D852D4"/>
    <w:rsid w:val="00D872F3"/>
    <w:rsid w:val="00D87D55"/>
    <w:rsid w:val="00D9008E"/>
    <w:rsid w:val="00D9180E"/>
    <w:rsid w:val="00D92B61"/>
    <w:rsid w:val="00DA24CB"/>
    <w:rsid w:val="00DA34DA"/>
    <w:rsid w:val="00DA3B43"/>
    <w:rsid w:val="00DA5E27"/>
    <w:rsid w:val="00DA6E7E"/>
    <w:rsid w:val="00DA7E1B"/>
    <w:rsid w:val="00DB149A"/>
    <w:rsid w:val="00DB15D1"/>
    <w:rsid w:val="00DB15E0"/>
    <w:rsid w:val="00DB1785"/>
    <w:rsid w:val="00DB6982"/>
    <w:rsid w:val="00DB6B29"/>
    <w:rsid w:val="00DC0927"/>
    <w:rsid w:val="00DC0E02"/>
    <w:rsid w:val="00DC2A94"/>
    <w:rsid w:val="00DC2D87"/>
    <w:rsid w:val="00DC3ED7"/>
    <w:rsid w:val="00DC4F79"/>
    <w:rsid w:val="00DC65B8"/>
    <w:rsid w:val="00DC7BF5"/>
    <w:rsid w:val="00DD14F4"/>
    <w:rsid w:val="00DD2377"/>
    <w:rsid w:val="00DE0915"/>
    <w:rsid w:val="00DE5613"/>
    <w:rsid w:val="00DE5DD7"/>
    <w:rsid w:val="00DE69F5"/>
    <w:rsid w:val="00DE7615"/>
    <w:rsid w:val="00DF162C"/>
    <w:rsid w:val="00DF1857"/>
    <w:rsid w:val="00DF42AC"/>
    <w:rsid w:val="00DF4434"/>
    <w:rsid w:val="00DF4AF4"/>
    <w:rsid w:val="00E01395"/>
    <w:rsid w:val="00E013F0"/>
    <w:rsid w:val="00E03C17"/>
    <w:rsid w:val="00E03D29"/>
    <w:rsid w:val="00E04917"/>
    <w:rsid w:val="00E04F06"/>
    <w:rsid w:val="00E100CF"/>
    <w:rsid w:val="00E105F8"/>
    <w:rsid w:val="00E10A27"/>
    <w:rsid w:val="00E1381E"/>
    <w:rsid w:val="00E14426"/>
    <w:rsid w:val="00E172EC"/>
    <w:rsid w:val="00E22613"/>
    <w:rsid w:val="00E24AF9"/>
    <w:rsid w:val="00E25934"/>
    <w:rsid w:val="00E26D01"/>
    <w:rsid w:val="00E275F0"/>
    <w:rsid w:val="00E27BDC"/>
    <w:rsid w:val="00E3108C"/>
    <w:rsid w:val="00E3446D"/>
    <w:rsid w:val="00E34B9C"/>
    <w:rsid w:val="00E426CF"/>
    <w:rsid w:val="00E469F8"/>
    <w:rsid w:val="00E47C5E"/>
    <w:rsid w:val="00E50017"/>
    <w:rsid w:val="00E504CA"/>
    <w:rsid w:val="00E51266"/>
    <w:rsid w:val="00E548D6"/>
    <w:rsid w:val="00E57271"/>
    <w:rsid w:val="00E57BF9"/>
    <w:rsid w:val="00E63EDF"/>
    <w:rsid w:val="00E64DF7"/>
    <w:rsid w:val="00E6567E"/>
    <w:rsid w:val="00E70121"/>
    <w:rsid w:val="00E7135E"/>
    <w:rsid w:val="00E71C21"/>
    <w:rsid w:val="00E71CE3"/>
    <w:rsid w:val="00E74525"/>
    <w:rsid w:val="00E766CF"/>
    <w:rsid w:val="00E87855"/>
    <w:rsid w:val="00E9074B"/>
    <w:rsid w:val="00E9453E"/>
    <w:rsid w:val="00E94EB1"/>
    <w:rsid w:val="00E96AE7"/>
    <w:rsid w:val="00E96B2B"/>
    <w:rsid w:val="00EA00DB"/>
    <w:rsid w:val="00EA0D81"/>
    <w:rsid w:val="00EA1710"/>
    <w:rsid w:val="00EA65A6"/>
    <w:rsid w:val="00EB05F1"/>
    <w:rsid w:val="00EB0ABB"/>
    <w:rsid w:val="00EB142F"/>
    <w:rsid w:val="00EB421E"/>
    <w:rsid w:val="00EB4A4B"/>
    <w:rsid w:val="00EB5997"/>
    <w:rsid w:val="00EB6F49"/>
    <w:rsid w:val="00EB7BDD"/>
    <w:rsid w:val="00EC1AE8"/>
    <w:rsid w:val="00EC3614"/>
    <w:rsid w:val="00EC378C"/>
    <w:rsid w:val="00EE29F9"/>
    <w:rsid w:val="00EE3298"/>
    <w:rsid w:val="00EE40C0"/>
    <w:rsid w:val="00EE5147"/>
    <w:rsid w:val="00EE66B9"/>
    <w:rsid w:val="00EF0041"/>
    <w:rsid w:val="00EF1FDA"/>
    <w:rsid w:val="00EF3573"/>
    <w:rsid w:val="00F006CD"/>
    <w:rsid w:val="00F03420"/>
    <w:rsid w:val="00F036CE"/>
    <w:rsid w:val="00F11077"/>
    <w:rsid w:val="00F1158E"/>
    <w:rsid w:val="00F151A4"/>
    <w:rsid w:val="00F206BA"/>
    <w:rsid w:val="00F21070"/>
    <w:rsid w:val="00F21C50"/>
    <w:rsid w:val="00F23A5E"/>
    <w:rsid w:val="00F25571"/>
    <w:rsid w:val="00F257EB"/>
    <w:rsid w:val="00F25A1B"/>
    <w:rsid w:val="00F262D0"/>
    <w:rsid w:val="00F27F84"/>
    <w:rsid w:val="00F31F35"/>
    <w:rsid w:val="00F328C1"/>
    <w:rsid w:val="00F32AA6"/>
    <w:rsid w:val="00F343B8"/>
    <w:rsid w:val="00F34660"/>
    <w:rsid w:val="00F37B68"/>
    <w:rsid w:val="00F41A30"/>
    <w:rsid w:val="00F41E74"/>
    <w:rsid w:val="00F42342"/>
    <w:rsid w:val="00F470C5"/>
    <w:rsid w:val="00F51A2B"/>
    <w:rsid w:val="00F53B03"/>
    <w:rsid w:val="00F551F8"/>
    <w:rsid w:val="00F62360"/>
    <w:rsid w:val="00F7057F"/>
    <w:rsid w:val="00F73088"/>
    <w:rsid w:val="00F73CF7"/>
    <w:rsid w:val="00F75200"/>
    <w:rsid w:val="00F75700"/>
    <w:rsid w:val="00F760A5"/>
    <w:rsid w:val="00F80877"/>
    <w:rsid w:val="00F82573"/>
    <w:rsid w:val="00F83FAD"/>
    <w:rsid w:val="00F85522"/>
    <w:rsid w:val="00F86D18"/>
    <w:rsid w:val="00F878D7"/>
    <w:rsid w:val="00F87DCA"/>
    <w:rsid w:val="00F94DD3"/>
    <w:rsid w:val="00F95200"/>
    <w:rsid w:val="00F96063"/>
    <w:rsid w:val="00FA3844"/>
    <w:rsid w:val="00FA4D2C"/>
    <w:rsid w:val="00FA69E5"/>
    <w:rsid w:val="00FA6D9F"/>
    <w:rsid w:val="00FB16C4"/>
    <w:rsid w:val="00FB26D6"/>
    <w:rsid w:val="00FB5EB6"/>
    <w:rsid w:val="00FB73B4"/>
    <w:rsid w:val="00FB76EA"/>
    <w:rsid w:val="00FC12EE"/>
    <w:rsid w:val="00FC1FD9"/>
    <w:rsid w:val="00FC627D"/>
    <w:rsid w:val="00FC7619"/>
    <w:rsid w:val="00FC7F72"/>
    <w:rsid w:val="00FC7F81"/>
    <w:rsid w:val="00FD005E"/>
    <w:rsid w:val="00FD494C"/>
    <w:rsid w:val="00FD4B80"/>
    <w:rsid w:val="00FE0B0D"/>
    <w:rsid w:val="00FE27AA"/>
    <w:rsid w:val="00FE4A97"/>
    <w:rsid w:val="00FF14F8"/>
    <w:rsid w:val="00FF368F"/>
    <w:rsid w:val="00FF3D6F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F1B671"/>
  <w15:docId w15:val="{213557BF-1AB7-4966-99B4-8A52E29CD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26D0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0539"/>
    <w:pPr>
      <w:ind w:left="720"/>
      <w:contextualSpacing/>
    </w:pPr>
  </w:style>
  <w:style w:type="paragraph" w:styleId="Caption">
    <w:name w:val="caption"/>
    <w:basedOn w:val="Normal"/>
    <w:next w:val="Normal"/>
    <w:unhideWhenUsed/>
    <w:qFormat/>
    <w:rsid w:val="00E105F8"/>
    <w:pPr>
      <w:spacing w:after="200"/>
    </w:pPr>
    <w:rPr>
      <w:i/>
      <w:iCs/>
      <w:color w:val="1F497D" w:themeColor="text2"/>
      <w:sz w:val="18"/>
      <w:szCs w:val="18"/>
    </w:rPr>
  </w:style>
  <w:style w:type="paragraph" w:styleId="BalloonText">
    <w:name w:val="Balloon Text"/>
    <w:basedOn w:val="Normal"/>
    <w:link w:val="BalloonTextChar"/>
    <w:rsid w:val="00E105F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105F8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85240"/>
    <w:rPr>
      <w:color w:val="808080"/>
    </w:rPr>
  </w:style>
  <w:style w:type="table" w:styleId="TableGrid">
    <w:name w:val="Table Grid"/>
    <w:basedOn w:val="TableNormal"/>
    <w:rsid w:val="00C142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6131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13172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6131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1317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4</Pages>
  <Words>225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AMUT</Company>
  <LinksUpToDate>false</LinksUpToDate>
  <CharactersWithSpaces>1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gor Aizenberg</dc:creator>
  <cp:lastModifiedBy>Ari Zaravelis</cp:lastModifiedBy>
  <cp:revision>8</cp:revision>
  <dcterms:created xsi:type="dcterms:W3CDTF">2018-04-23T02:13:00Z</dcterms:created>
  <dcterms:modified xsi:type="dcterms:W3CDTF">2019-05-04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